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0F6" w:rsidRPr="000850F6" w:rsidRDefault="000850F6" w:rsidP="000850F6">
      <w:pPr>
        <w:spacing w:after="160" w:line="360" w:lineRule="auto"/>
        <w:jc w:val="center"/>
        <w:rPr>
          <w:rFonts w:ascii="Times New Roman" w:eastAsia="Aptos" w:hAnsi="Times New Roman" w:cs="Times New Roman"/>
          <w:b/>
          <w:bCs/>
          <w:color w:val="FF0000"/>
          <w:kern w:val="2"/>
          <w:sz w:val="24"/>
          <w:szCs w:val="24"/>
          <w14:ligatures w14:val="standardContextual"/>
        </w:rPr>
      </w:pPr>
      <w:r w:rsidRPr="000850F6">
        <w:rPr>
          <w:rFonts w:ascii="Times New Roman" w:eastAsia="Aptos" w:hAnsi="Times New Roman" w:cs="Times New Roman"/>
          <w:b/>
          <w:bCs/>
          <w:color w:val="FF0000"/>
          <w:kern w:val="2"/>
          <w:sz w:val="24"/>
          <w:szCs w:val="24"/>
          <w14:ligatures w14:val="standardContextual"/>
        </w:rPr>
        <w:t>Synthesis, Molecular Docking and Anticancer Activity of Pyridine derivatives</w:t>
      </w:r>
    </w:p>
    <w:p w:rsidR="009175ED" w:rsidRDefault="009175ED"/>
    <w:p w:rsidR="000850F6" w:rsidRPr="000850F6" w:rsidRDefault="000850F6" w:rsidP="000850F6">
      <w:pPr>
        <w:spacing w:after="160" w:line="360" w:lineRule="auto"/>
        <w:jc w:val="both"/>
        <w:rPr>
          <w:rFonts w:ascii="Times New Roman" w:eastAsia="Aptos" w:hAnsi="Times New Roman" w:cs="Times New Roman"/>
          <w:b/>
          <w:bCs/>
          <w:color w:val="000000"/>
          <w:kern w:val="2"/>
          <w:sz w:val="24"/>
          <w:szCs w:val="24"/>
          <w14:ligatures w14:val="standardContextual"/>
        </w:rPr>
      </w:pPr>
      <w:r w:rsidRPr="000850F6">
        <w:rPr>
          <w:rFonts w:ascii="Times New Roman" w:eastAsia="Aptos" w:hAnsi="Times New Roman" w:cs="Times New Roman"/>
          <w:b/>
          <w:bCs/>
          <w:color w:val="000000"/>
          <w:kern w:val="2"/>
          <w:sz w:val="24"/>
          <w:szCs w:val="24"/>
          <w14:ligatures w14:val="standardContextual"/>
        </w:rPr>
        <w:t xml:space="preserve">Abstract: </w:t>
      </w:r>
      <w:r w:rsidRPr="000850F6">
        <w:rPr>
          <w:rFonts w:ascii="Times New Roman" w:eastAsia="Aptos" w:hAnsi="Times New Roman" w:cs="Times New Roman"/>
          <w:color w:val="000000"/>
          <w:kern w:val="2"/>
          <w:sz w:val="24"/>
          <w:szCs w:val="24"/>
          <w14:ligatures w14:val="standardContextual"/>
        </w:rPr>
        <w:t xml:space="preserve">This study focuses on the synthesis, molecular docking, and anticancer activity evaluation of a series of novel pyridine derivatives (Compounds 7a-7g). The compounds were synthesized through a series of chemical reactions and characterized using spectroscopic methods. In vitro anticancer activity was assessed against MCF-7 (breast cancer), DU-145 (prostate cancer), and </w:t>
      </w:r>
      <w:proofErr w:type="spellStart"/>
      <w:r w:rsidRPr="000850F6">
        <w:rPr>
          <w:rFonts w:ascii="Times New Roman" w:eastAsia="Aptos" w:hAnsi="Times New Roman" w:cs="Times New Roman"/>
          <w:color w:val="000000"/>
          <w:kern w:val="2"/>
          <w:sz w:val="24"/>
          <w:szCs w:val="24"/>
          <w14:ligatures w14:val="standardContextual"/>
        </w:rPr>
        <w:t>HeLa</w:t>
      </w:r>
      <w:proofErr w:type="spellEnd"/>
      <w:r w:rsidRPr="000850F6">
        <w:rPr>
          <w:rFonts w:ascii="Times New Roman" w:eastAsia="Aptos" w:hAnsi="Times New Roman" w:cs="Times New Roman"/>
          <w:color w:val="000000"/>
          <w:kern w:val="2"/>
          <w:sz w:val="24"/>
          <w:szCs w:val="24"/>
          <w14:ligatures w14:val="standardContextual"/>
        </w:rPr>
        <w:t xml:space="preserve"> (cervical cancer) cell lines using the MTT assay, revealing significant cytotoxic effects, particularly for Compounds 7e and 7g, which showed potent activity comparable to standard anticancer drugs like doxorubicin. Molecular docking studies demonstrated that the synthesized compounds bind effectively to the epidermal growth factor receptor (EGFR), a key target in cancer therapy, suggesting their potential as EGFR inhibitors. In </w:t>
      </w:r>
      <w:proofErr w:type="spellStart"/>
      <w:r w:rsidRPr="000850F6">
        <w:rPr>
          <w:rFonts w:ascii="Times New Roman" w:eastAsia="Aptos" w:hAnsi="Times New Roman" w:cs="Times New Roman"/>
          <w:color w:val="000000"/>
          <w:kern w:val="2"/>
          <w:sz w:val="24"/>
          <w:szCs w:val="24"/>
          <w14:ligatures w14:val="standardContextual"/>
        </w:rPr>
        <w:t>silico</w:t>
      </w:r>
      <w:proofErr w:type="spellEnd"/>
      <w:r w:rsidRPr="000850F6">
        <w:rPr>
          <w:rFonts w:ascii="Times New Roman" w:eastAsia="Aptos" w:hAnsi="Times New Roman" w:cs="Times New Roman"/>
          <w:color w:val="000000"/>
          <w:kern w:val="2"/>
          <w:sz w:val="24"/>
          <w:szCs w:val="24"/>
          <w14:ligatures w14:val="standardContextual"/>
        </w:rPr>
        <w:t xml:space="preserve"> ADME predictions revealed favorable pharmacokinetic properties, including good drug-likeness and optimal </w:t>
      </w:r>
      <w:proofErr w:type="spellStart"/>
      <w:r w:rsidRPr="000850F6">
        <w:rPr>
          <w:rFonts w:ascii="Times New Roman" w:eastAsia="Aptos" w:hAnsi="Times New Roman" w:cs="Times New Roman"/>
          <w:color w:val="000000"/>
          <w:kern w:val="2"/>
          <w:sz w:val="24"/>
          <w:szCs w:val="24"/>
          <w14:ligatures w14:val="standardContextual"/>
        </w:rPr>
        <w:t>lipophilicity</w:t>
      </w:r>
      <w:proofErr w:type="spellEnd"/>
      <w:r w:rsidRPr="000850F6">
        <w:rPr>
          <w:rFonts w:ascii="Times New Roman" w:eastAsia="Aptos" w:hAnsi="Times New Roman" w:cs="Times New Roman"/>
          <w:color w:val="000000"/>
          <w:kern w:val="2"/>
          <w:sz w:val="24"/>
          <w:szCs w:val="24"/>
          <w14:ligatures w14:val="standardContextual"/>
        </w:rPr>
        <w:t>, making these compounds promising candidates for further development. The findings support the potential of pyridine-based derivatives in cancer therapy and provide a foundation for future optimization and clinical application.</w:t>
      </w:r>
    </w:p>
    <w:p w:rsidR="000850F6" w:rsidRPr="000850F6" w:rsidRDefault="000850F6" w:rsidP="000850F6">
      <w:pPr>
        <w:spacing w:after="160" w:line="360" w:lineRule="auto"/>
        <w:rPr>
          <w:rFonts w:ascii="Times New Roman" w:eastAsia="Aptos" w:hAnsi="Times New Roman" w:cs="Times New Roman"/>
          <w:b/>
          <w:bCs/>
          <w:color w:val="000000"/>
          <w:kern w:val="2"/>
          <w:sz w:val="24"/>
          <w:szCs w:val="24"/>
          <w14:ligatures w14:val="standardContextual"/>
        </w:rPr>
      </w:pPr>
      <w:r w:rsidRPr="000850F6">
        <w:rPr>
          <w:rFonts w:ascii="Times New Roman" w:eastAsia="Aptos" w:hAnsi="Times New Roman" w:cs="Times New Roman"/>
          <w:b/>
          <w:bCs/>
          <w:color w:val="000000"/>
          <w:kern w:val="2"/>
          <w:sz w:val="24"/>
          <w:szCs w:val="24"/>
          <w14:ligatures w14:val="standardContextual"/>
        </w:rPr>
        <w:t xml:space="preserve">Keywords: </w:t>
      </w:r>
      <w:r w:rsidRPr="000850F6">
        <w:rPr>
          <w:rFonts w:ascii="Times New Roman" w:eastAsia="Aptos" w:hAnsi="Times New Roman" w:cs="Times New Roman"/>
          <w:color w:val="000000"/>
          <w:kern w:val="2"/>
          <w:sz w:val="24"/>
          <w:szCs w:val="24"/>
          <w14:ligatures w14:val="standardContextual"/>
        </w:rPr>
        <w:t>Pyridine derivatives, anticancer activity, molecular docking, EGFR inhibition, MTT assay, ADME prediction</w:t>
      </w:r>
    </w:p>
    <w:p w:rsidR="000850F6" w:rsidRPr="000850F6" w:rsidRDefault="000850F6" w:rsidP="000850F6">
      <w:pPr>
        <w:spacing w:after="160" w:line="360" w:lineRule="auto"/>
        <w:rPr>
          <w:rFonts w:ascii="Times New Roman" w:eastAsia="Aptos" w:hAnsi="Times New Roman" w:cs="Times New Roman"/>
          <w:b/>
          <w:bCs/>
          <w:color w:val="000000"/>
          <w:kern w:val="2"/>
          <w:sz w:val="24"/>
          <w:szCs w:val="24"/>
          <w14:ligatures w14:val="standardContextual"/>
        </w:rPr>
      </w:pPr>
      <w:r w:rsidRPr="000850F6">
        <w:rPr>
          <w:rFonts w:ascii="Times New Roman" w:eastAsia="Aptos" w:hAnsi="Times New Roman" w:cs="Times New Roman"/>
          <w:b/>
          <w:bCs/>
          <w:color w:val="000000"/>
          <w:kern w:val="2"/>
          <w:sz w:val="24"/>
          <w:szCs w:val="24"/>
          <w14:ligatures w14:val="standardContextual"/>
        </w:rPr>
        <w:t>Introduction:</w:t>
      </w:r>
    </w:p>
    <w:p w:rsidR="000850F6" w:rsidRPr="000850F6" w:rsidRDefault="000850F6" w:rsidP="000850F6">
      <w:pPr>
        <w:spacing w:line="360" w:lineRule="auto"/>
        <w:jc w:val="both"/>
        <w:rPr>
          <w:rFonts w:ascii="Times New Roman" w:eastAsia="Aptos" w:hAnsi="Times New Roman" w:cs="Times New Roman"/>
          <w:color w:val="000000"/>
          <w:kern w:val="2"/>
          <w:sz w:val="24"/>
          <w:szCs w:val="24"/>
          <w:lang w:val="en-IN"/>
          <w14:ligatures w14:val="standardContextual"/>
        </w:rPr>
      </w:pPr>
      <w:r w:rsidRPr="000850F6">
        <w:rPr>
          <w:rFonts w:ascii="Times New Roman" w:eastAsia="Aptos" w:hAnsi="Times New Roman" w:cs="Times New Roman"/>
          <w:color w:val="000000"/>
          <w:kern w:val="2"/>
          <w:sz w:val="24"/>
          <w:szCs w:val="24"/>
          <w:lang w:val="en-IN"/>
          <w14:ligatures w14:val="standardContextual"/>
        </w:rPr>
        <w:t xml:space="preserve">Cancer remains one of the most life-threatening diseases worldwide, accounting for 19.3 million new cases and 9.9 million deaths in 2020 alone [1]. By 2030, global cancer incidence and mortality are projected to exceed 24 million and 13 million cases per year, respectively. This growing health challenge drives the continuous search for new, more effective anticancer drugs with improved selectivity and potency [2]. In drug discovery, heterocyclic compounds play a pivotal role, as nitrogen-containing </w:t>
      </w:r>
      <w:proofErr w:type="spellStart"/>
      <w:r w:rsidRPr="000850F6">
        <w:rPr>
          <w:rFonts w:ascii="Times New Roman" w:eastAsia="Aptos" w:hAnsi="Times New Roman" w:cs="Times New Roman"/>
          <w:color w:val="000000"/>
          <w:kern w:val="2"/>
          <w:sz w:val="24"/>
          <w:szCs w:val="24"/>
          <w:lang w:val="en-IN"/>
          <w14:ligatures w14:val="standardContextual"/>
        </w:rPr>
        <w:t>heterocycles</w:t>
      </w:r>
      <w:proofErr w:type="spellEnd"/>
      <w:r w:rsidRPr="000850F6">
        <w:rPr>
          <w:rFonts w:ascii="Times New Roman" w:eastAsia="Aptos" w:hAnsi="Times New Roman" w:cs="Times New Roman"/>
          <w:color w:val="000000"/>
          <w:kern w:val="2"/>
          <w:sz w:val="24"/>
          <w:szCs w:val="24"/>
          <w:lang w:val="en-IN"/>
          <w14:ligatures w14:val="standardContextual"/>
        </w:rPr>
        <w:t xml:space="preserve"> are present in a high percentage of modern therapeutics. Among these, the pyridine ring is a privileged scaffold in medicinal chemistry, known for its versatility and ability to engage in key interactions with biological targets [3]. The pyridine moiety has been associated with diverse biological activities, including antimicrobial, anti-inflammatory, and notably anticancer effects. Indeed, numerous approved anticancer agents and drug candidates feature a pyridine nucleus as part of their core structure. For example, the </w:t>
      </w:r>
      <w:r w:rsidRPr="000850F6">
        <w:rPr>
          <w:rFonts w:ascii="Times New Roman" w:eastAsia="Aptos" w:hAnsi="Times New Roman" w:cs="Times New Roman"/>
          <w:color w:val="000000"/>
          <w:kern w:val="2"/>
          <w:sz w:val="24"/>
          <w:szCs w:val="24"/>
          <w:lang w:val="en-IN"/>
          <w14:ligatures w14:val="standardContextual"/>
        </w:rPr>
        <w:lastRenderedPageBreak/>
        <w:t xml:space="preserve">multi-kinase inhibitor </w:t>
      </w:r>
      <w:proofErr w:type="spellStart"/>
      <w:r w:rsidRPr="000850F6">
        <w:rPr>
          <w:rFonts w:ascii="Times New Roman" w:eastAsia="Aptos" w:hAnsi="Times New Roman" w:cs="Times New Roman"/>
          <w:color w:val="000000"/>
          <w:kern w:val="2"/>
          <w:sz w:val="24"/>
          <w:szCs w:val="24"/>
          <w:lang w:val="en-IN"/>
          <w14:ligatures w14:val="standardContextual"/>
        </w:rPr>
        <w:t>Regorafenib</w:t>
      </w:r>
      <w:proofErr w:type="spellEnd"/>
      <w:r w:rsidRPr="000850F6">
        <w:rPr>
          <w:rFonts w:ascii="Times New Roman" w:eastAsia="Aptos" w:hAnsi="Times New Roman" w:cs="Times New Roman"/>
          <w:color w:val="000000"/>
          <w:kern w:val="2"/>
          <w:sz w:val="24"/>
          <w:szCs w:val="24"/>
          <w:lang w:val="en-IN"/>
          <w14:ligatures w14:val="standardContextual"/>
        </w:rPr>
        <w:t xml:space="preserve"> contains a pyridine subunit and is used clinically as an anticancer drug. Similarly, other bioactive compounds like </w:t>
      </w:r>
      <w:proofErr w:type="spellStart"/>
      <w:r w:rsidRPr="000850F6">
        <w:rPr>
          <w:rFonts w:ascii="Times New Roman" w:eastAsia="Aptos" w:hAnsi="Times New Roman" w:cs="Times New Roman"/>
          <w:color w:val="000000"/>
          <w:kern w:val="2"/>
          <w:sz w:val="24"/>
          <w:szCs w:val="24"/>
          <w:lang w:val="en-IN"/>
          <w14:ligatures w14:val="standardContextual"/>
        </w:rPr>
        <w:t>Epothilone</w:t>
      </w:r>
      <w:proofErr w:type="spellEnd"/>
      <w:r w:rsidRPr="000850F6">
        <w:rPr>
          <w:rFonts w:ascii="Times New Roman" w:eastAsia="Aptos" w:hAnsi="Times New Roman" w:cs="Times New Roman"/>
          <w:color w:val="000000"/>
          <w:kern w:val="2"/>
          <w:sz w:val="24"/>
          <w:szCs w:val="24"/>
          <w:lang w:val="en-IN"/>
          <w14:ligatures w14:val="standardContextual"/>
        </w:rPr>
        <w:t xml:space="preserve"> D (a natural product anticancer agent) and certain antibiotics (e.g. </w:t>
      </w:r>
      <w:proofErr w:type="spellStart"/>
      <w:r w:rsidRPr="000850F6">
        <w:rPr>
          <w:rFonts w:ascii="Times New Roman" w:eastAsia="Aptos" w:hAnsi="Times New Roman" w:cs="Times New Roman"/>
          <w:color w:val="000000"/>
          <w:kern w:val="2"/>
          <w:sz w:val="24"/>
          <w:szCs w:val="24"/>
          <w:lang w:val="en-IN"/>
          <w14:ligatures w14:val="standardContextual"/>
        </w:rPr>
        <w:t>Cefixime</w:t>
      </w:r>
      <w:proofErr w:type="spellEnd"/>
      <w:r w:rsidRPr="000850F6">
        <w:rPr>
          <w:rFonts w:ascii="Times New Roman" w:eastAsia="Aptos" w:hAnsi="Times New Roman" w:cs="Times New Roman"/>
          <w:color w:val="000000"/>
          <w:kern w:val="2"/>
          <w:sz w:val="24"/>
          <w:szCs w:val="24"/>
          <w:lang w:val="en-IN"/>
          <w14:ligatures w14:val="standardContextual"/>
        </w:rPr>
        <w:t xml:space="preserve">) incorporate pyridine or related </w:t>
      </w:r>
      <w:proofErr w:type="spellStart"/>
      <w:r w:rsidRPr="000850F6">
        <w:rPr>
          <w:rFonts w:ascii="Times New Roman" w:eastAsia="Aptos" w:hAnsi="Times New Roman" w:cs="Times New Roman"/>
          <w:color w:val="000000"/>
          <w:kern w:val="2"/>
          <w:sz w:val="24"/>
          <w:szCs w:val="24"/>
          <w:lang w:val="en-IN"/>
          <w14:ligatures w14:val="standardContextual"/>
        </w:rPr>
        <w:t>azine</w:t>
      </w:r>
      <w:proofErr w:type="spellEnd"/>
      <w:r w:rsidRPr="000850F6">
        <w:rPr>
          <w:rFonts w:ascii="Times New Roman" w:eastAsia="Aptos" w:hAnsi="Times New Roman" w:cs="Times New Roman"/>
          <w:color w:val="000000"/>
          <w:kern w:val="2"/>
          <w:sz w:val="24"/>
          <w:szCs w:val="24"/>
          <w:lang w:val="en-IN"/>
          <w14:ligatures w14:val="standardContextual"/>
        </w:rPr>
        <w:t xml:space="preserve"> rings, underscoring the pharmacological relevance of this scaffold [4,5].</w:t>
      </w:r>
    </w:p>
    <w:p w:rsidR="000850F6" w:rsidRPr="000850F6" w:rsidRDefault="000850F6" w:rsidP="000850F6">
      <w:pPr>
        <w:spacing w:after="160" w:line="360" w:lineRule="auto"/>
        <w:jc w:val="both"/>
        <w:rPr>
          <w:rFonts w:ascii="Times New Roman" w:eastAsia="Aptos" w:hAnsi="Times New Roman" w:cs="Times New Roman"/>
          <w:color w:val="000000"/>
          <w:kern w:val="2"/>
          <w:sz w:val="24"/>
          <w:szCs w:val="24"/>
          <w:lang w:val="en-IN"/>
          <w14:ligatures w14:val="standardContextual"/>
        </w:rPr>
      </w:pPr>
      <w:r w:rsidRPr="000850F6">
        <w:rPr>
          <w:rFonts w:ascii="Times New Roman" w:eastAsia="Aptos" w:hAnsi="Times New Roman" w:cs="Times New Roman"/>
          <w:color w:val="000000"/>
          <w:kern w:val="2"/>
          <w:sz w:val="24"/>
          <w:szCs w:val="24"/>
          <w:lang w:val="en-IN"/>
          <w14:ligatures w14:val="standardContextual"/>
        </w:rPr>
        <w:t>Pyridine-based compounds have shown potent cytotoxic effects in various studies. For instance, novel 3-cyano-2-substituted pyridine derivatives were reported to induce apoptosis in MCF-7 breast cancer cells, demonstrating low-</w:t>
      </w:r>
      <w:proofErr w:type="spellStart"/>
      <w:r w:rsidRPr="000850F6">
        <w:rPr>
          <w:rFonts w:ascii="Times New Roman" w:eastAsia="Aptos" w:hAnsi="Times New Roman" w:cs="Times New Roman"/>
          <w:color w:val="000000"/>
          <w:kern w:val="2"/>
          <w:sz w:val="24"/>
          <w:szCs w:val="24"/>
          <w:lang w:val="en-IN"/>
          <w14:ligatures w14:val="standardContextual"/>
        </w:rPr>
        <w:t>micromolar</w:t>
      </w:r>
      <w:proofErr w:type="spellEnd"/>
      <w:r w:rsidRPr="000850F6">
        <w:rPr>
          <w:rFonts w:ascii="Times New Roman" w:eastAsia="Aptos" w:hAnsi="Times New Roman" w:cs="Times New Roman"/>
          <w:color w:val="000000"/>
          <w:kern w:val="2"/>
          <w:sz w:val="24"/>
          <w:szCs w:val="24"/>
          <w:lang w:val="en-IN"/>
          <w14:ligatures w14:val="standardContextual"/>
        </w:rPr>
        <w:t xml:space="preserve"> efficacy [6]. Such findings highlight the potential of functionalized pyridines as anticancer agents. In designing new anticancer pyridine derivatives for this work, we drew inspiration from these precedents and aimed to introduce functional groups that could enhance anticancer activity. In particular, electron-withdrawing substituents on an aromatic ring (e.g., nitro) have been found to improve the </w:t>
      </w:r>
      <w:proofErr w:type="spellStart"/>
      <w:r w:rsidRPr="000850F6">
        <w:rPr>
          <w:rFonts w:ascii="Times New Roman" w:eastAsia="Aptos" w:hAnsi="Times New Roman" w:cs="Times New Roman"/>
          <w:color w:val="000000"/>
          <w:kern w:val="2"/>
          <w:sz w:val="24"/>
          <w:szCs w:val="24"/>
          <w:lang w:val="en-IN"/>
          <w14:ligatures w14:val="standardContextual"/>
        </w:rPr>
        <w:t>antiproliferative</w:t>
      </w:r>
      <w:proofErr w:type="spellEnd"/>
      <w:r w:rsidRPr="000850F6">
        <w:rPr>
          <w:rFonts w:ascii="Times New Roman" w:eastAsia="Aptos" w:hAnsi="Times New Roman" w:cs="Times New Roman"/>
          <w:color w:val="000000"/>
          <w:kern w:val="2"/>
          <w:sz w:val="24"/>
          <w:szCs w:val="24"/>
          <w:lang w:val="en-IN"/>
          <w14:ligatures w14:val="standardContextual"/>
        </w:rPr>
        <w:t xml:space="preserve"> potency in related heterocyclic systems by increasing target binding affinity or cellular uptake [7,8].</w:t>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lang w:val="en-IN"/>
          <w14:ligatures w14:val="standardContextual"/>
        </w:rPr>
      </w:pPr>
      <w:r w:rsidRPr="00785A13">
        <w:rPr>
          <w:rFonts w:ascii="Times New Roman" w:eastAsia="Aptos" w:hAnsi="Times New Roman" w:cs="Times New Roman"/>
          <w:color w:val="000000"/>
          <w:kern w:val="2"/>
          <w:sz w:val="24"/>
          <w:szCs w:val="24"/>
          <w:lang w:val="en-IN"/>
          <w14:ligatures w14:val="standardContextual"/>
        </w:rPr>
        <w:t xml:space="preserve">An understanding of how small molecules interact with biological targets is crucial for rational drug design. Molecular docking is a powerful computational technique that predicts the preferred orientation of a ligand when bound to a protein, as well as an estimate of the binding affinity [9, 10]. Docking studies can thus provide insight into the mechanism of action of novel anticancer agents and guide structural optimization. In the case of pyridine-containing inhibitors, one prominent molecular target is the epidermal growth factor receptor (EGFR) tyrosine kinase, which is often overexpressed or </w:t>
      </w:r>
      <w:proofErr w:type="spellStart"/>
      <w:r w:rsidRPr="00785A13">
        <w:rPr>
          <w:rFonts w:ascii="Times New Roman" w:eastAsia="Aptos" w:hAnsi="Times New Roman" w:cs="Times New Roman"/>
          <w:color w:val="000000"/>
          <w:kern w:val="2"/>
          <w:sz w:val="24"/>
          <w:szCs w:val="24"/>
          <w:lang w:val="en-IN"/>
          <w14:ligatures w14:val="standardContextual"/>
        </w:rPr>
        <w:t>dysregulated</w:t>
      </w:r>
      <w:proofErr w:type="spellEnd"/>
      <w:r w:rsidRPr="00785A13">
        <w:rPr>
          <w:rFonts w:ascii="Times New Roman" w:eastAsia="Aptos" w:hAnsi="Times New Roman" w:cs="Times New Roman"/>
          <w:color w:val="000000"/>
          <w:kern w:val="2"/>
          <w:sz w:val="24"/>
          <w:szCs w:val="24"/>
          <w:lang w:val="en-IN"/>
          <w14:ligatures w14:val="standardContextual"/>
        </w:rPr>
        <w:t xml:space="preserve"> in cancers such as lung and breast carcinomas. EGFR plays a key role in cell proliferation and survival </w:t>
      </w:r>
      <w:proofErr w:type="spellStart"/>
      <w:r w:rsidRPr="00785A13">
        <w:rPr>
          <w:rFonts w:ascii="Times New Roman" w:eastAsia="Aptos" w:hAnsi="Times New Roman" w:cs="Times New Roman"/>
          <w:color w:val="000000"/>
          <w:kern w:val="2"/>
          <w:sz w:val="24"/>
          <w:szCs w:val="24"/>
          <w:lang w:val="en-IN"/>
          <w14:ligatures w14:val="standardContextual"/>
        </w:rPr>
        <w:t>signaling</w:t>
      </w:r>
      <w:proofErr w:type="spellEnd"/>
      <w:r w:rsidRPr="00785A13">
        <w:rPr>
          <w:rFonts w:ascii="Times New Roman" w:eastAsia="Aptos" w:hAnsi="Times New Roman" w:cs="Times New Roman"/>
          <w:color w:val="000000"/>
          <w:kern w:val="2"/>
          <w:sz w:val="24"/>
          <w:szCs w:val="24"/>
          <w:lang w:val="en-IN"/>
          <w14:ligatures w14:val="standardContextual"/>
        </w:rPr>
        <w:t xml:space="preserve">; consequently, its inhibition can lead to growth arrest and apoptosis of cancer cells. Several clinically used EGFR inhibitors (e.g., </w:t>
      </w:r>
      <w:proofErr w:type="spellStart"/>
      <w:r w:rsidRPr="00785A13">
        <w:rPr>
          <w:rFonts w:ascii="Times New Roman" w:eastAsia="Aptos" w:hAnsi="Times New Roman" w:cs="Times New Roman"/>
          <w:color w:val="000000"/>
          <w:kern w:val="2"/>
          <w:sz w:val="24"/>
          <w:szCs w:val="24"/>
          <w:lang w:val="en-IN"/>
          <w14:ligatures w14:val="standardContextual"/>
        </w:rPr>
        <w:t>erlotinib</w:t>
      </w:r>
      <w:proofErr w:type="spellEnd"/>
      <w:r w:rsidRPr="00785A13">
        <w:rPr>
          <w:rFonts w:ascii="Times New Roman" w:eastAsia="Aptos" w:hAnsi="Times New Roman" w:cs="Times New Roman"/>
          <w:color w:val="000000"/>
          <w:kern w:val="2"/>
          <w:sz w:val="24"/>
          <w:szCs w:val="24"/>
          <w:lang w:val="en-IN"/>
          <w14:ligatures w14:val="standardContextual"/>
        </w:rPr>
        <w:t xml:space="preserve">, </w:t>
      </w:r>
      <w:proofErr w:type="spellStart"/>
      <w:r w:rsidRPr="00785A13">
        <w:rPr>
          <w:rFonts w:ascii="Times New Roman" w:eastAsia="Aptos" w:hAnsi="Times New Roman" w:cs="Times New Roman"/>
          <w:color w:val="000000"/>
          <w:kern w:val="2"/>
          <w:sz w:val="24"/>
          <w:szCs w:val="24"/>
          <w:lang w:val="en-IN"/>
          <w14:ligatures w14:val="standardContextual"/>
        </w:rPr>
        <w:t>gefitinib</w:t>
      </w:r>
      <w:proofErr w:type="spellEnd"/>
      <w:r w:rsidRPr="00785A13">
        <w:rPr>
          <w:rFonts w:ascii="Times New Roman" w:eastAsia="Aptos" w:hAnsi="Times New Roman" w:cs="Times New Roman"/>
          <w:color w:val="000000"/>
          <w:kern w:val="2"/>
          <w:sz w:val="24"/>
          <w:szCs w:val="24"/>
          <w:lang w:val="en-IN"/>
          <w14:ligatures w14:val="standardContextual"/>
        </w:rPr>
        <w:t xml:space="preserve">) contain nitrogen </w:t>
      </w:r>
      <w:proofErr w:type="spellStart"/>
      <w:r w:rsidRPr="00785A13">
        <w:rPr>
          <w:rFonts w:ascii="Times New Roman" w:eastAsia="Aptos" w:hAnsi="Times New Roman" w:cs="Times New Roman"/>
          <w:color w:val="000000"/>
          <w:kern w:val="2"/>
          <w:sz w:val="24"/>
          <w:szCs w:val="24"/>
          <w:lang w:val="en-IN"/>
          <w14:ligatures w14:val="standardContextual"/>
        </w:rPr>
        <w:t>heterocycles</w:t>
      </w:r>
      <w:proofErr w:type="spellEnd"/>
      <w:r w:rsidRPr="00785A13">
        <w:rPr>
          <w:rFonts w:ascii="Times New Roman" w:eastAsia="Aptos" w:hAnsi="Times New Roman" w:cs="Times New Roman"/>
          <w:color w:val="000000"/>
          <w:kern w:val="2"/>
          <w:sz w:val="24"/>
          <w:szCs w:val="24"/>
          <w:lang w:val="en-IN"/>
          <w14:ligatures w14:val="standardContextual"/>
        </w:rPr>
        <w:t xml:space="preserve"> [11,12]. Therefore, we selected EGFR’s kinase domain as the target for docking our synthesized pyridine derivatives, in order to evaluate whether these compounds might act through an EGFR-inhibitory mechanism. Previous studies have shown that compounds bearing certain scaffolds (such as </w:t>
      </w:r>
      <w:proofErr w:type="spellStart"/>
      <w:r w:rsidRPr="00785A13">
        <w:rPr>
          <w:rFonts w:ascii="Times New Roman" w:eastAsia="Aptos" w:hAnsi="Times New Roman" w:cs="Times New Roman"/>
          <w:color w:val="000000"/>
          <w:kern w:val="2"/>
          <w:sz w:val="24"/>
          <w:szCs w:val="24"/>
          <w:lang w:val="en-IN"/>
          <w14:ligatures w14:val="standardContextual"/>
        </w:rPr>
        <w:t>aminothiazoles</w:t>
      </w:r>
      <w:proofErr w:type="spellEnd"/>
      <w:r w:rsidRPr="00785A13">
        <w:rPr>
          <w:rFonts w:ascii="Times New Roman" w:eastAsia="Aptos" w:hAnsi="Times New Roman" w:cs="Times New Roman"/>
          <w:color w:val="000000"/>
          <w:kern w:val="2"/>
          <w:sz w:val="24"/>
          <w:szCs w:val="24"/>
          <w:lang w:val="en-IN"/>
          <w14:ligatures w14:val="standardContextual"/>
        </w:rPr>
        <w:t xml:space="preserve"> or </w:t>
      </w:r>
      <w:proofErr w:type="spellStart"/>
      <w:r w:rsidRPr="00785A13">
        <w:rPr>
          <w:rFonts w:ascii="Times New Roman" w:eastAsia="Aptos" w:hAnsi="Times New Roman" w:cs="Times New Roman"/>
          <w:color w:val="000000"/>
          <w:kern w:val="2"/>
          <w:sz w:val="24"/>
          <w:szCs w:val="24"/>
          <w:lang w:val="en-IN"/>
          <w14:ligatures w14:val="standardContextual"/>
        </w:rPr>
        <w:t>aminopyridines</w:t>
      </w:r>
      <w:proofErr w:type="spellEnd"/>
      <w:r w:rsidRPr="00785A13">
        <w:rPr>
          <w:rFonts w:ascii="Times New Roman" w:eastAsia="Aptos" w:hAnsi="Times New Roman" w:cs="Times New Roman"/>
          <w:color w:val="000000"/>
          <w:kern w:val="2"/>
          <w:sz w:val="24"/>
          <w:szCs w:val="24"/>
          <w:lang w:val="en-IN"/>
          <w14:ligatures w14:val="standardContextual"/>
        </w:rPr>
        <w:t>) can bind in the ATP-binding pocket of EGFR and form critical interactions with residues in the hinge region and activation loop, correlating with anti-proliferative activity [13]. We anticipated that our new pyridine derivatives could exhibit a similar mode of binding.</w:t>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lang w:val="en-IN"/>
          <w14:ligatures w14:val="standardContextual"/>
        </w:rPr>
      </w:pPr>
      <w:r w:rsidRPr="00785A13">
        <w:rPr>
          <w:rFonts w:ascii="Times New Roman" w:eastAsia="Aptos" w:hAnsi="Times New Roman" w:cs="Times New Roman"/>
          <w:color w:val="000000"/>
          <w:kern w:val="2"/>
          <w:sz w:val="24"/>
          <w:szCs w:val="24"/>
          <w:lang w:val="en-IN"/>
          <w14:ligatures w14:val="standardContextual"/>
        </w:rPr>
        <w:t xml:space="preserve">In this paper, we report the synthesis of a series of novel pyridine derivatives and their characterization, in vitro evaluation of anticancer activity using a standard MTT cell viability assay, and in </w:t>
      </w:r>
      <w:proofErr w:type="spellStart"/>
      <w:r w:rsidRPr="00785A13">
        <w:rPr>
          <w:rFonts w:ascii="Times New Roman" w:eastAsia="Aptos" w:hAnsi="Times New Roman" w:cs="Times New Roman"/>
          <w:color w:val="000000"/>
          <w:kern w:val="2"/>
          <w:sz w:val="24"/>
          <w:szCs w:val="24"/>
          <w:lang w:val="en-IN"/>
          <w14:ligatures w14:val="standardContextual"/>
        </w:rPr>
        <w:t>silico</w:t>
      </w:r>
      <w:proofErr w:type="spellEnd"/>
      <w:r w:rsidRPr="00785A13">
        <w:rPr>
          <w:rFonts w:ascii="Times New Roman" w:eastAsia="Aptos" w:hAnsi="Times New Roman" w:cs="Times New Roman"/>
          <w:color w:val="000000"/>
          <w:kern w:val="2"/>
          <w:sz w:val="24"/>
          <w:szCs w:val="24"/>
          <w:lang w:val="en-IN"/>
          <w14:ligatures w14:val="standardContextual"/>
        </w:rPr>
        <w:t xml:space="preserve"> molecular docking analysis on EGFR [14,15]. The goal is to assess the anticancer potential of these compounds and to understand their structure–activity relationships (SAR) through both experimental and computational findings [16]. The results and discussion provide insights into how different substituents influence biological activity and binding affinity, and the conclusion outlines the significance of our findings and future directions for developing pyridine-based anticancer agents.</w:t>
      </w:r>
    </w:p>
    <w:p w:rsidR="00785A13" w:rsidRPr="00785A13" w:rsidRDefault="00785A13" w:rsidP="00785A13">
      <w:pPr>
        <w:spacing w:after="160" w:line="360" w:lineRule="auto"/>
        <w:jc w:val="both"/>
        <w:rPr>
          <w:rFonts w:ascii="Times New Roman" w:eastAsia="Aptos" w:hAnsi="Times New Roman" w:cs="Times New Roman"/>
          <w:b/>
          <w:bCs/>
          <w:color w:val="000000"/>
          <w:kern w:val="2"/>
          <w:sz w:val="24"/>
          <w:szCs w:val="24"/>
          <w:lang w:val="en-IN"/>
          <w14:ligatures w14:val="standardContextual"/>
        </w:rPr>
      </w:pPr>
      <w:r w:rsidRPr="00785A13">
        <w:rPr>
          <w:rFonts w:ascii="Times New Roman" w:eastAsia="Aptos" w:hAnsi="Times New Roman" w:cs="Times New Roman"/>
          <w:b/>
          <w:bCs/>
          <w:color w:val="000000"/>
          <w:kern w:val="2"/>
          <w:sz w:val="24"/>
          <w:szCs w:val="24"/>
          <w:lang w:val="en-IN"/>
          <w14:ligatures w14:val="standardContextual"/>
        </w:rPr>
        <w:t>METHODLOGY</w:t>
      </w:r>
    </w:p>
    <w:p w:rsidR="00785A13" w:rsidRPr="00785A13" w:rsidRDefault="00785A13" w:rsidP="00785A13">
      <w:pPr>
        <w:spacing w:after="0" w:line="360" w:lineRule="auto"/>
        <w:jc w:val="both"/>
        <w:rPr>
          <w:rFonts w:ascii="Times New Roman" w:eastAsia="Times New Roman" w:hAnsi="Times New Roman" w:cs="Times New Roman"/>
          <w:b/>
          <w:bCs/>
          <w:color w:val="000000"/>
          <w:kern w:val="2"/>
          <w:sz w:val="24"/>
          <w:szCs w:val="24"/>
          <w14:ligatures w14:val="standardContextual"/>
        </w:rPr>
      </w:pPr>
      <w:r w:rsidRPr="00785A13">
        <w:rPr>
          <w:rFonts w:ascii="Times New Roman" w:eastAsia="Times New Roman" w:hAnsi="Times New Roman" w:cs="Times New Roman"/>
          <w:b/>
          <w:bCs/>
          <w:color w:val="000000"/>
          <w:kern w:val="2"/>
          <w:sz w:val="24"/>
          <w:szCs w:val="24"/>
          <w14:ligatures w14:val="standardContextual"/>
        </w:rPr>
        <w:t>Experimental Work</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14:ligatures w14:val="standardContextual"/>
        </w:rPr>
      </w:pPr>
      <w:r w:rsidRPr="00785A13">
        <w:rPr>
          <w:rFonts w:ascii="Times New Roman" w:eastAsia="Times New Roman" w:hAnsi="Times New Roman" w:cs="Times New Roman"/>
          <w:color w:val="000000"/>
          <w:kern w:val="2"/>
          <w:sz w:val="24"/>
          <w:szCs w:val="24"/>
          <w14:ligatures w14:val="standardContextual"/>
        </w:rPr>
        <w:t xml:space="preserve">Melting points of the synthesized compounds were determined in open capillary tubes and are uncorrected. IR absorption spectra were recorded on </w:t>
      </w:r>
      <w:proofErr w:type="spellStart"/>
      <w:r w:rsidRPr="00785A13">
        <w:rPr>
          <w:rFonts w:ascii="Times New Roman" w:eastAsia="Times New Roman" w:hAnsi="Times New Roman" w:cs="Times New Roman"/>
          <w:color w:val="000000"/>
          <w:kern w:val="2"/>
          <w:sz w:val="24"/>
          <w:szCs w:val="24"/>
          <w14:ligatures w14:val="standardContextual"/>
        </w:rPr>
        <w:t>Jasco</w:t>
      </w:r>
      <w:proofErr w:type="spellEnd"/>
      <w:r w:rsidRPr="00785A13">
        <w:rPr>
          <w:rFonts w:ascii="Times New Roman" w:eastAsia="Times New Roman" w:hAnsi="Times New Roman" w:cs="Times New Roman"/>
          <w:color w:val="000000"/>
          <w:kern w:val="2"/>
          <w:sz w:val="24"/>
          <w:szCs w:val="24"/>
          <w14:ligatures w14:val="standardContextual"/>
        </w:rPr>
        <w:t xml:space="preserve"> FT/IR-470 PLUS, </w:t>
      </w:r>
      <w:proofErr w:type="spellStart"/>
      <w:r w:rsidRPr="00785A13">
        <w:rPr>
          <w:rFonts w:ascii="Times New Roman" w:eastAsia="Times New Roman" w:hAnsi="Times New Roman" w:cs="Times New Roman"/>
          <w:color w:val="000000"/>
          <w:kern w:val="2"/>
          <w:sz w:val="24"/>
          <w:szCs w:val="24"/>
          <w14:ligatures w14:val="standardContextual"/>
        </w:rPr>
        <w:t>KBr</w:t>
      </w:r>
      <w:proofErr w:type="spellEnd"/>
      <w:r w:rsidRPr="00785A13">
        <w:rPr>
          <w:rFonts w:ascii="Times New Roman" w:eastAsia="Times New Roman" w:hAnsi="Times New Roman" w:cs="Times New Roman"/>
          <w:color w:val="000000"/>
          <w:kern w:val="2"/>
          <w:sz w:val="24"/>
          <w:szCs w:val="24"/>
          <w14:ligatures w14:val="standardContextual"/>
        </w:rPr>
        <w:t xml:space="preserve"> diffuse reflectance, </w:t>
      </w:r>
      <w:r w:rsidRPr="00785A13">
        <w:rPr>
          <w:rFonts w:ascii="Times New Roman" w:eastAsia="Times New Roman" w:hAnsi="Times New Roman" w:cs="Times New Roman"/>
          <w:color w:val="000000"/>
          <w:kern w:val="2"/>
          <w:sz w:val="24"/>
          <w:szCs w:val="24"/>
          <w:vertAlign w:val="superscript"/>
          <w14:ligatures w14:val="standardContextual"/>
        </w:rPr>
        <w:t>1</w:t>
      </w:r>
      <w:r w:rsidRPr="00785A13">
        <w:rPr>
          <w:rFonts w:ascii="Times New Roman" w:eastAsia="Times New Roman" w:hAnsi="Times New Roman" w:cs="Times New Roman"/>
          <w:color w:val="000000"/>
          <w:kern w:val="2"/>
          <w:sz w:val="24"/>
          <w:szCs w:val="24"/>
          <w14:ligatures w14:val="standardContextual"/>
        </w:rPr>
        <w:t xml:space="preserve">H-NMR and </w:t>
      </w:r>
      <w:r w:rsidRPr="00785A13">
        <w:rPr>
          <w:rFonts w:ascii="Times New Roman" w:eastAsia="Times New Roman" w:hAnsi="Times New Roman" w:cs="Times New Roman"/>
          <w:color w:val="000000"/>
          <w:kern w:val="2"/>
          <w:sz w:val="24"/>
          <w:szCs w:val="24"/>
          <w:vertAlign w:val="superscript"/>
          <w14:ligatures w14:val="standardContextual"/>
        </w:rPr>
        <w:t>13</w:t>
      </w:r>
      <w:r w:rsidRPr="00785A13">
        <w:rPr>
          <w:rFonts w:ascii="Times New Roman" w:eastAsia="Times New Roman" w:hAnsi="Times New Roman" w:cs="Times New Roman"/>
          <w:color w:val="000000"/>
          <w:kern w:val="2"/>
          <w:sz w:val="24"/>
          <w:szCs w:val="24"/>
          <w14:ligatures w14:val="standardContextual"/>
        </w:rPr>
        <w:t xml:space="preserve">C-NMR spectra were recorded on the </w:t>
      </w:r>
      <w:proofErr w:type="spellStart"/>
      <w:r w:rsidRPr="00785A13">
        <w:rPr>
          <w:rFonts w:ascii="Times New Roman" w:eastAsia="Times New Roman" w:hAnsi="Times New Roman" w:cs="Times New Roman"/>
          <w:color w:val="000000"/>
          <w:kern w:val="2"/>
          <w:sz w:val="24"/>
          <w:szCs w:val="24"/>
          <w14:ligatures w14:val="standardContextual"/>
        </w:rPr>
        <w:t>Bruker</w:t>
      </w:r>
      <w:proofErr w:type="spellEnd"/>
      <w:r w:rsidRPr="00785A13">
        <w:rPr>
          <w:rFonts w:ascii="Times New Roman" w:eastAsia="Times New Roman" w:hAnsi="Times New Roman" w:cs="Times New Roman"/>
          <w:color w:val="000000"/>
          <w:kern w:val="2"/>
          <w:sz w:val="24"/>
          <w:szCs w:val="24"/>
          <w14:ligatures w14:val="standardContextual"/>
        </w:rPr>
        <w:t xml:space="preserve"> DPX-400 instrument at 400 and 100 MHz, respectively. The </w:t>
      </w:r>
      <w:r w:rsidRPr="00785A13">
        <w:rPr>
          <w:rFonts w:ascii="Times New Roman" w:eastAsia="Times New Roman" w:hAnsi="Times New Roman" w:cs="Times New Roman"/>
          <w:color w:val="000000"/>
          <w:kern w:val="2"/>
          <w:sz w:val="24"/>
          <w:szCs w:val="24"/>
          <w:vertAlign w:val="superscript"/>
          <w14:ligatures w14:val="standardContextual"/>
        </w:rPr>
        <w:t>1</w:t>
      </w:r>
      <w:r w:rsidRPr="00785A13">
        <w:rPr>
          <w:rFonts w:ascii="Times New Roman" w:eastAsia="Times New Roman" w:hAnsi="Times New Roman" w:cs="Times New Roman"/>
          <w:color w:val="000000"/>
          <w:kern w:val="2"/>
          <w:sz w:val="24"/>
          <w:szCs w:val="24"/>
          <w14:ligatures w14:val="standardContextual"/>
        </w:rPr>
        <w:t xml:space="preserve">H and </w:t>
      </w:r>
      <w:r w:rsidRPr="00785A13">
        <w:rPr>
          <w:rFonts w:ascii="Times New Roman" w:eastAsia="Times New Roman" w:hAnsi="Times New Roman" w:cs="Times New Roman"/>
          <w:color w:val="000000"/>
          <w:kern w:val="2"/>
          <w:sz w:val="24"/>
          <w:szCs w:val="24"/>
          <w:vertAlign w:val="superscript"/>
          <w14:ligatures w14:val="standardContextual"/>
        </w:rPr>
        <w:t>13</w:t>
      </w:r>
      <w:r w:rsidRPr="00785A13">
        <w:rPr>
          <w:rFonts w:ascii="Times New Roman" w:eastAsia="Times New Roman" w:hAnsi="Times New Roman" w:cs="Times New Roman"/>
          <w:color w:val="000000"/>
          <w:kern w:val="2"/>
          <w:sz w:val="24"/>
          <w:szCs w:val="24"/>
          <w14:ligatures w14:val="standardContextual"/>
        </w:rPr>
        <w:t>C chemical shifts are reported as parts per million (ppm) downfield from TMS (Me</w:t>
      </w:r>
      <w:r w:rsidRPr="00785A13">
        <w:rPr>
          <w:rFonts w:ascii="Times New Roman" w:eastAsia="Times New Roman" w:hAnsi="Times New Roman" w:cs="Times New Roman"/>
          <w:color w:val="000000"/>
          <w:kern w:val="2"/>
          <w:sz w:val="24"/>
          <w:szCs w:val="24"/>
          <w:vertAlign w:val="subscript"/>
          <w14:ligatures w14:val="standardContextual"/>
        </w:rPr>
        <w:t>4</w:t>
      </w:r>
      <w:r w:rsidRPr="00785A13">
        <w:rPr>
          <w:rFonts w:ascii="Times New Roman" w:eastAsia="Times New Roman" w:hAnsi="Times New Roman" w:cs="Times New Roman"/>
          <w:color w:val="000000"/>
          <w:kern w:val="2"/>
          <w:sz w:val="24"/>
          <w:szCs w:val="24"/>
          <w14:ligatures w14:val="standardContextual"/>
        </w:rPr>
        <w:t xml:space="preserve">Si). </w:t>
      </w:r>
      <w:r w:rsidRPr="00785A13">
        <w:rPr>
          <w:rFonts w:ascii="Times New Roman" w:eastAsia="Times New Roman" w:hAnsi="Times New Roman" w:cs="Times New Roman"/>
          <w:color w:val="000000"/>
          <w:kern w:val="2"/>
          <w:sz w:val="24"/>
          <w:szCs w:val="24"/>
          <w:vertAlign w:val="superscript"/>
          <w14:ligatures w14:val="standardContextual"/>
        </w:rPr>
        <w:t>1</w:t>
      </w:r>
      <w:r w:rsidRPr="00785A13">
        <w:rPr>
          <w:rFonts w:ascii="Times New Roman" w:eastAsia="Times New Roman" w:hAnsi="Times New Roman" w:cs="Times New Roman"/>
          <w:color w:val="000000"/>
          <w:kern w:val="2"/>
          <w:sz w:val="24"/>
          <w:szCs w:val="24"/>
          <w14:ligatures w14:val="standardContextual"/>
        </w:rPr>
        <w:t xml:space="preserve">H-NMR, </w:t>
      </w:r>
      <w:r w:rsidRPr="00785A13">
        <w:rPr>
          <w:rFonts w:ascii="Times New Roman" w:eastAsia="Times New Roman" w:hAnsi="Times New Roman" w:cs="Times New Roman"/>
          <w:color w:val="000000"/>
          <w:kern w:val="2"/>
          <w:sz w:val="24"/>
          <w:szCs w:val="24"/>
          <w:vertAlign w:val="superscript"/>
          <w14:ligatures w14:val="standardContextual"/>
        </w:rPr>
        <w:t>13</w:t>
      </w:r>
      <w:r w:rsidRPr="00785A13">
        <w:rPr>
          <w:rFonts w:ascii="Times New Roman" w:eastAsia="Times New Roman" w:hAnsi="Times New Roman" w:cs="Times New Roman"/>
          <w:color w:val="000000"/>
          <w:kern w:val="2"/>
          <w:sz w:val="24"/>
          <w:szCs w:val="24"/>
          <w14:ligatures w14:val="standardContextual"/>
        </w:rPr>
        <w:t>C-NMR, IR and Mass spectra were consistent with the assigned structures. Purity of the compounds was checked by thin layer chromatography (TLC). The elemental analysis (CHN analysis) was done on a CHN rapid analyzer. All the compounds gave satisfactory analysis within ±0.4% of the theoretical values. The LC mass spectra of the compounds were recorded on Shimadzu 8201PC spectrometer.</w:t>
      </w:r>
    </w:p>
    <w:p w:rsidR="00785A13" w:rsidRPr="00785A13" w:rsidRDefault="00785A13" w:rsidP="00785A13">
      <w:pPr>
        <w:spacing w:after="160" w:line="360" w:lineRule="auto"/>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object w:dxaOrig="17561" w:dyaOrig="4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3pt;height:129.5pt" o:ole="">
            <v:imagedata r:id="rId5" o:title=""/>
          </v:shape>
          <o:OLEObject Type="Embed" ProgID="ChemDraw.Document.6.0" ShapeID="_x0000_i1025" DrawAspect="Content" ObjectID="_1819015496" r:id="rId6"/>
        </w:object>
      </w:r>
    </w:p>
    <w:p w:rsidR="00785A13" w:rsidRPr="00785A13" w:rsidRDefault="00785A13" w:rsidP="00785A13">
      <w:pPr>
        <w:spacing w:after="160" w:line="360" w:lineRule="auto"/>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object w:dxaOrig="17321" w:dyaOrig="4139">
          <v:shape id="_x0000_i1026" type="#_x0000_t75" style="width:453.8pt;height:108.3pt" o:ole="">
            <v:imagedata r:id="rId7" o:title=""/>
          </v:shape>
          <o:OLEObject Type="Embed" ProgID="ChemDraw.Document.6.0" ShapeID="_x0000_i1026" DrawAspect="Content" ObjectID="_1819015497" r:id="rId8"/>
        </w:object>
      </w:r>
    </w:p>
    <w:p w:rsidR="00785A13" w:rsidRPr="00785A13" w:rsidRDefault="00785A13" w:rsidP="00785A13">
      <w:pPr>
        <w:spacing w:after="160" w:line="360" w:lineRule="auto"/>
        <w:jc w:val="center"/>
        <w:rPr>
          <w:rFonts w:ascii="Times New Roman" w:eastAsia="Aptos" w:hAnsi="Times New Roman" w:cs="Times New Roman"/>
          <w:i/>
          <w:iCs/>
          <w:color w:val="000000"/>
          <w:kern w:val="2"/>
          <w:sz w:val="24"/>
          <w:szCs w:val="24"/>
          <w14:ligatures w14:val="standardContextual"/>
        </w:rPr>
      </w:pPr>
      <w:r w:rsidRPr="00785A13">
        <w:rPr>
          <w:rFonts w:ascii="Times New Roman" w:eastAsia="Aptos" w:hAnsi="Times New Roman" w:cs="Times New Roman"/>
          <w:i/>
          <w:iCs/>
          <w:color w:val="000000"/>
          <w:kern w:val="2"/>
          <w:sz w:val="24"/>
          <w:szCs w:val="24"/>
          <w14:ligatures w14:val="standardContextual"/>
        </w:rPr>
        <w:t>Figure 1: Synthetic Protocol for Some Novel Pyridine derivatives (7a-7g)</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14:ligatures w14:val="standardContextual"/>
        </w:rPr>
      </w:pPr>
    </w:p>
    <w:p w:rsidR="00785A13" w:rsidRPr="00785A13" w:rsidRDefault="00785A13" w:rsidP="00785A13">
      <w:pPr>
        <w:spacing w:after="0" w:line="360" w:lineRule="auto"/>
        <w:jc w:val="both"/>
        <w:rPr>
          <w:rFonts w:ascii="Times New Roman" w:eastAsia="Times New Roman" w:hAnsi="Times New Roman" w:cs="Times New Roman"/>
          <w:b/>
          <w:bCs/>
          <w:color w:val="000000"/>
          <w:kern w:val="2"/>
          <w:sz w:val="24"/>
          <w:szCs w:val="24"/>
          <w:lang w:val="en-GB"/>
          <w14:ligatures w14:val="standardContextual"/>
        </w:rPr>
      </w:pPr>
      <w:r w:rsidRPr="00785A13">
        <w:rPr>
          <w:rFonts w:ascii="Times New Roman" w:eastAsia="Times New Roman" w:hAnsi="Times New Roman" w:cs="Times New Roman"/>
          <w:b/>
          <w:bCs/>
          <w:color w:val="000000"/>
          <w:kern w:val="2"/>
          <w:sz w:val="24"/>
          <w:szCs w:val="24"/>
          <w:lang w:val="en-GB"/>
          <w14:ligatures w14:val="standardContextual"/>
        </w:rPr>
        <w:t>Synthesis of Compound 3</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lang w:val="en-GB"/>
          <w14:ligatures w14:val="standardContextual"/>
        </w:rPr>
      </w:pPr>
      <w:r w:rsidRPr="00785A13">
        <w:rPr>
          <w:rFonts w:ascii="Times New Roman" w:eastAsia="Times New Roman" w:hAnsi="Times New Roman" w:cs="Times New Roman"/>
          <w:color w:val="000000"/>
          <w:kern w:val="2"/>
          <w:sz w:val="24"/>
          <w:szCs w:val="24"/>
          <w:lang w:val="en-GB"/>
          <w14:ligatures w14:val="standardContextual"/>
        </w:rPr>
        <w:t>Compound 2 (1.0 g) was dissolved in methanol (10 mL). Sodium hydroxide (0.4 g) was added to the solution, followed by methyl iodide (1.2 g). The reaction mixture was stirred at room temperature for 4-6 hours. After completion, the reaction was quenched with water, and the organic layer was extracted with ethyl acetate. The product was purified by column chromatography using a hexane-ethyl acetate mixture as the eluent, yielding Compound 3 as a pale yellow solid.</w:t>
      </w:r>
    </w:p>
    <w:p w:rsidR="00785A13" w:rsidRPr="00785A13" w:rsidRDefault="00785A13" w:rsidP="00785A13">
      <w:pPr>
        <w:spacing w:after="0" w:line="360" w:lineRule="auto"/>
        <w:jc w:val="both"/>
        <w:rPr>
          <w:rFonts w:ascii="Times New Roman" w:eastAsia="Times New Roman" w:hAnsi="Times New Roman" w:cs="Times New Roman"/>
          <w:b/>
          <w:bCs/>
          <w:color w:val="000000"/>
          <w:kern w:val="2"/>
          <w:sz w:val="24"/>
          <w:szCs w:val="24"/>
          <w:lang w:val="en-GB"/>
          <w14:ligatures w14:val="standardContextual"/>
        </w:rPr>
      </w:pPr>
      <w:r w:rsidRPr="00785A13">
        <w:rPr>
          <w:rFonts w:ascii="Times New Roman" w:eastAsia="Times New Roman" w:hAnsi="Times New Roman" w:cs="Times New Roman"/>
          <w:b/>
          <w:bCs/>
          <w:color w:val="000000"/>
          <w:kern w:val="2"/>
          <w:sz w:val="24"/>
          <w:szCs w:val="24"/>
          <w:lang w:val="en-GB"/>
          <w14:ligatures w14:val="standardContextual"/>
        </w:rPr>
        <w:t>Synthesis of Compound 4</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lang w:val="en-GB"/>
          <w14:ligatures w14:val="standardContextual"/>
        </w:rPr>
      </w:pPr>
      <w:r w:rsidRPr="00785A13">
        <w:rPr>
          <w:rFonts w:ascii="Times New Roman" w:eastAsia="Times New Roman" w:hAnsi="Times New Roman" w:cs="Times New Roman"/>
          <w:color w:val="000000"/>
          <w:kern w:val="2"/>
          <w:sz w:val="24"/>
          <w:szCs w:val="24"/>
          <w:lang w:val="en-GB"/>
          <w14:ligatures w14:val="standardContextual"/>
        </w:rPr>
        <w:t xml:space="preserve">Compound 3 (1.0 g) was dissolved in </w:t>
      </w:r>
      <w:proofErr w:type="spellStart"/>
      <w:r w:rsidRPr="00785A13">
        <w:rPr>
          <w:rFonts w:ascii="Times New Roman" w:eastAsia="Times New Roman" w:hAnsi="Times New Roman" w:cs="Times New Roman"/>
          <w:color w:val="000000"/>
          <w:kern w:val="2"/>
          <w:sz w:val="24"/>
          <w:szCs w:val="24"/>
          <w:lang w:val="en-GB"/>
          <w14:ligatures w14:val="standardContextual"/>
        </w:rPr>
        <w:t>dimethylformamide</w:t>
      </w:r>
      <w:proofErr w:type="spellEnd"/>
      <w:r w:rsidRPr="00785A13">
        <w:rPr>
          <w:rFonts w:ascii="Times New Roman" w:eastAsia="Times New Roman" w:hAnsi="Times New Roman" w:cs="Times New Roman"/>
          <w:color w:val="000000"/>
          <w:kern w:val="2"/>
          <w:sz w:val="24"/>
          <w:szCs w:val="24"/>
          <w:lang w:val="en-GB"/>
          <w14:ligatures w14:val="standardContextual"/>
        </w:rPr>
        <w:t xml:space="preserve"> (10 mL). Ferric chloride (0.7 g) and hydrochloric acid (5 mL) were added to the solution. The reaction mixture was refluxed at 118°C for 6-8 hours. After the reaction, the solution was cooled to room temperature and diluted with water. The product was extracted with dichloromethane and purified by column chromatography using dichloromethane and hexane as the eluent to obtain Compound 4.</w:t>
      </w:r>
    </w:p>
    <w:p w:rsidR="00785A13" w:rsidRPr="00785A13" w:rsidRDefault="00785A13" w:rsidP="00785A13">
      <w:pPr>
        <w:spacing w:after="0" w:line="360" w:lineRule="auto"/>
        <w:jc w:val="both"/>
        <w:rPr>
          <w:rFonts w:ascii="Times New Roman" w:eastAsia="Times New Roman" w:hAnsi="Times New Roman" w:cs="Times New Roman"/>
          <w:b/>
          <w:bCs/>
          <w:color w:val="000000"/>
          <w:kern w:val="2"/>
          <w:sz w:val="24"/>
          <w:szCs w:val="24"/>
          <w:lang w:val="en-GB"/>
          <w14:ligatures w14:val="standardContextual"/>
        </w:rPr>
      </w:pPr>
      <w:r w:rsidRPr="00785A13">
        <w:rPr>
          <w:rFonts w:ascii="Times New Roman" w:eastAsia="Times New Roman" w:hAnsi="Times New Roman" w:cs="Times New Roman"/>
          <w:b/>
          <w:bCs/>
          <w:color w:val="000000"/>
          <w:kern w:val="2"/>
          <w:sz w:val="24"/>
          <w:szCs w:val="24"/>
          <w:lang w:val="en-GB"/>
          <w14:ligatures w14:val="standardContextual"/>
        </w:rPr>
        <w:t>Synthesis of Compound 6</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lang w:val="en-GB"/>
          <w14:ligatures w14:val="standardContextual"/>
        </w:rPr>
      </w:pPr>
      <w:r w:rsidRPr="00785A13">
        <w:rPr>
          <w:rFonts w:ascii="Times New Roman" w:eastAsia="Times New Roman" w:hAnsi="Times New Roman" w:cs="Times New Roman"/>
          <w:color w:val="000000"/>
          <w:kern w:val="2"/>
          <w:sz w:val="24"/>
          <w:szCs w:val="24"/>
          <w:lang w:val="en-GB"/>
          <w14:ligatures w14:val="standardContextual"/>
        </w:rPr>
        <w:t xml:space="preserve">Compound 5 (1.0 g) was added to concentrated </w:t>
      </w:r>
      <w:proofErr w:type="spellStart"/>
      <w:r w:rsidRPr="00785A13">
        <w:rPr>
          <w:rFonts w:ascii="Times New Roman" w:eastAsia="Times New Roman" w:hAnsi="Times New Roman" w:cs="Times New Roman"/>
          <w:color w:val="000000"/>
          <w:kern w:val="2"/>
          <w:sz w:val="24"/>
          <w:szCs w:val="24"/>
          <w:lang w:val="en-GB"/>
          <w14:ligatures w14:val="standardContextual"/>
        </w:rPr>
        <w:t>sulfuric</w:t>
      </w:r>
      <w:proofErr w:type="spellEnd"/>
      <w:r w:rsidRPr="00785A13">
        <w:rPr>
          <w:rFonts w:ascii="Times New Roman" w:eastAsia="Times New Roman" w:hAnsi="Times New Roman" w:cs="Times New Roman"/>
          <w:color w:val="000000"/>
          <w:kern w:val="2"/>
          <w:sz w:val="24"/>
          <w:szCs w:val="24"/>
          <w:lang w:val="en-GB"/>
          <w14:ligatures w14:val="standardContextual"/>
        </w:rPr>
        <w:t xml:space="preserve"> acid (5 mL) in a round-bottom flask. </w:t>
      </w:r>
      <w:proofErr w:type="spellStart"/>
      <w:r w:rsidRPr="00785A13">
        <w:rPr>
          <w:rFonts w:ascii="Times New Roman" w:eastAsia="Times New Roman" w:hAnsi="Times New Roman" w:cs="Times New Roman"/>
          <w:color w:val="000000"/>
          <w:kern w:val="2"/>
          <w:sz w:val="24"/>
          <w:szCs w:val="24"/>
          <w:lang w:val="en-GB"/>
          <w14:ligatures w14:val="standardContextual"/>
        </w:rPr>
        <w:t>Oleum</w:t>
      </w:r>
      <w:proofErr w:type="spellEnd"/>
      <w:r w:rsidRPr="00785A13">
        <w:rPr>
          <w:rFonts w:ascii="Times New Roman" w:eastAsia="Times New Roman" w:hAnsi="Times New Roman" w:cs="Times New Roman"/>
          <w:color w:val="000000"/>
          <w:kern w:val="2"/>
          <w:sz w:val="24"/>
          <w:szCs w:val="24"/>
          <w:lang w:val="en-GB"/>
          <w14:ligatures w14:val="standardContextual"/>
        </w:rPr>
        <w:t xml:space="preserve"> (7.5 mL) was slowly added </w:t>
      </w:r>
      <w:proofErr w:type="spellStart"/>
      <w:r w:rsidRPr="00785A13">
        <w:rPr>
          <w:rFonts w:ascii="Times New Roman" w:eastAsia="Times New Roman" w:hAnsi="Times New Roman" w:cs="Times New Roman"/>
          <w:color w:val="000000"/>
          <w:kern w:val="2"/>
          <w:sz w:val="24"/>
          <w:szCs w:val="24"/>
          <w:lang w:val="en-GB"/>
          <w14:ligatures w14:val="standardContextual"/>
        </w:rPr>
        <w:t>dropwise</w:t>
      </w:r>
      <w:proofErr w:type="spellEnd"/>
      <w:r w:rsidRPr="00785A13">
        <w:rPr>
          <w:rFonts w:ascii="Times New Roman" w:eastAsia="Times New Roman" w:hAnsi="Times New Roman" w:cs="Times New Roman"/>
          <w:color w:val="000000"/>
          <w:kern w:val="2"/>
          <w:sz w:val="24"/>
          <w:szCs w:val="24"/>
          <w:lang w:val="en-GB"/>
          <w14:ligatures w14:val="standardContextual"/>
        </w:rPr>
        <w:t>, while maintaining the temperature below 50°C. The mixture was stirred for 3-4 hours at room temperature. After the reaction, the mixture was neutralized with solid sodium bicarbonate, and the product was extracted with dichloromethane. The product was then purified by column chromatography.</w:t>
      </w:r>
    </w:p>
    <w:p w:rsidR="00785A13" w:rsidRPr="00785A13" w:rsidRDefault="00785A13" w:rsidP="00785A13">
      <w:pPr>
        <w:spacing w:after="0" w:line="360" w:lineRule="auto"/>
        <w:jc w:val="both"/>
        <w:rPr>
          <w:rFonts w:ascii="Times New Roman" w:eastAsia="Times New Roman" w:hAnsi="Times New Roman" w:cs="Times New Roman"/>
          <w:b/>
          <w:bCs/>
          <w:color w:val="000000"/>
          <w:kern w:val="2"/>
          <w:sz w:val="24"/>
          <w:szCs w:val="24"/>
          <w:lang w:val="en-GB"/>
          <w14:ligatures w14:val="standardContextual"/>
        </w:rPr>
      </w:pPr>
      <w:r w:rsidRPr="00785A13">
        <w:rPr>
          <w:rFonts w:ascii="Times New Roman" w:eastAsia="Times New Roman" w:hAnsi="Times New Roman" w:cs="Times New Roman"/>
          <w:b/>
          <w:bCs/>
          <w:color w:val="000000"/>
          <w:kern w:val="2"/>
          <w:sz w:val="24"/>
          <w:szCs w:val="24"/>
          <w:lang w:val="en-GB"/>
          <w14:ligatures w14:val="standardContextual"/>
        </w:rPr>
        <w:t>Synthesis of Compounds 7a-7g</w:t>
      </w:r>
    </w:p>
    <w:p w:rsidR="00785A13" w:rsidRPr="00785A13" w:rsidRDefault="00785A13" w:rsidP="00785A13">
      <w:pPr>
        <w:spacing w:after="0" w:line="360" w:lineRule="auto"/>
        <w:jc w:val="both"/>
        <w:rPr>
          <w:rFonts w:ascii="Times New Roman" w:eastAsia="Times New Roman" w:hAnsi="Times New Roman" w:cs="Times New Roman"/>
          <w:color w:val="000000"/>
          <w:kern w:val="2"/>
          <w:sz w:val="24"/>
          <w:szCs w:val="24"/>
          <w:lang w:val="en-GB"/>
          <w14:ligatures w14:val="standardContextual"/>
        </w:rPr>
      </w:pPr>
      <w:r w:rsidRPr="00785A13">
        <w:rPr>
          <w:rFonts w:ascii="Times New Roman" w:eastAsia="Times New Roman" w:hAnsi="Times New Roman" w:cs="Times New Roman"/>
          <w:color w:val="000000"/>
          <w:kern w:val="2"/>
          <w:sz w:val="24"/>
          <w:szCs w:val="24"/>
          <w:lang w:val="en-GB"/>
          <w14:ligatures w14:val="standardContextual"/>
        </w:rPr>
        <w:t xml:space="preserve">Compound 6 (1.0 g) was dissolved in dimethyl </w:t>
      </w:r>
      <w:proofErr w:type="spellStart"/>
      <w:r w:rsidRPr="00785A13">
        <w:rPr>
          <w:rFonts w:ascii="Times New Roman" w:eastAsia="Times New Roman" w:hAnsi="Times New Roman" w:cs="Times New Roman"/>
          <w:color w:val="000000"/>
          <w:kern w:val="2"/>
          <w:sz w:val="24"/>
          <w:szCs w:val="24"/>
          <w:lang w:val="en-GB"/>
          <w14:ligatures w14:val="standardContextual"/>
        </w:rPr>
        <w:t>sulfoxide</w:t>
      </w:r>
      <w:proofErr w:type="spellEnd"/>
      <w:r w:rsidRPr="00785A13">
        <w:rPr>
          <w:rFonts w:ascii="Times New Roman" w:eastAsia="Times New Roman" w:hAnsi="Times New Roman" w:cs="Times New Roman"/>
          <w:color w:val="000000"/>
          <w:kern w:val="2"/>
          <w:sz w:val="24"/>
          <w:szCs w:val="24"/>
          <w:lang w:val="en-GB"/>
          <w14:ligatures w14:val="standardContextual"/>
        </w:rPr>
        <w:t xml:space="preserve"> (DMSO) or ethanol (10 mL). The appropriate reagents for each derivative (such as different halides, acids, or catalysts) were added to the solution. The reaction mixture was heated under reflux for several hours. After completion, the product was purified by column chromatography or recrystallization, yielding the desired Compounds 7a-7g. Each derivative was confirmed by NMR and mass spectrometry.</w:t>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a</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240-242 ºC; Yield: 88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83; Solvent system: Benzene: Methanol (9:1); LCMS: m/z [M]+ 425.1 (110.73, 159.41, 265.62);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1</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19</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25.47): C, 59.28%; H, 4.50%; N, 9.88%. Found: C, 58.98%; H, 4.38%; N, 9.82%.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69 (s, 1H, NH), 6.42-8.29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5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80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2.13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69.95, 163.20, 161.81, 161.27, 158.10, 148.73, 148.12, 145.00, 138.40, 133.29, 133.02, 130.31, 127.44, 124.55, 122.49, 117.57, 109.71, 104.05, 56.79, 56.04, 20.89.</w:t>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b</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176-178 ºC; Yield: 75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74; Solvent system: Benzene: Methanol (9:1); LCMS: m/z [M]+ 439.12 (187.21, 224.38, 270.92);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2</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1</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39.49): C, 60.12%; H, 4.82%; N, 9.56%. Found: C, 60.18%; H, 4.63%; N, 9.66%.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56 (s, 1H, NH), 6.43-8.56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1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78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2.62 (m, 2H, CH</w:t>
      </w:r>
      <w:r w:rsidRPr="00785A13">
        <w:rPr>
          <w:rFonts w:ascii="Times New Roman" w:eastAsia="Aptos" w:hAnsi="Times New Roman" w:cs="Times New Roman"/>
          <w:color w:val="000000"/>
          <w:kern w:val="2"/>
          <w:sz w:val="24"/>
          <w:szCs w:val="24"/>
          <w:vertAlign w:val="subscript"/>
          <w14:ligatures w14:val="standardContextual"/>
        </w:rPr>
        <w:t>2</w:t>
      </w:r>
      <w:r w:rsidRPr="00785A13">
        <w:rPr>
          <w:rFonts w:ascii="Times New Roman" w:eastAsia="Aptos" w:hAnsi="Times New Roman" w:cs="Times New Roman"/>
          <w:color w:val="000000"/>
          <w:kern w:val="2"/>
          <w:sz w:val="24"/>
          <w:szCs w:val="24"/>
          <w14:ligatures w14:val="standardContextual"/>
        </w:rPr>
        <w:t>), 1.19 (t,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68.54, 163.20, 161.81, 161.20, 158.10, 148.73, 148.08, 145.00, 138.63, 133.29, 133.02, 130.31, 127.44, 124.66, 122.59, 117.57, 109.71, 104.05, 56.79, 56.04, 27.68, 8.91.</w:t>
      </w:r>
      <w:r w:rsidRPr="00785A13">
        <w:rPr>
          <w:rFonts w:ascii="Times New Roman" w:eastAsia="Aptos" w:hAnsi="Times New Roman" w:cs="Times New Roman"/>
          <w:color w:val="000000"/>
          <w:kern w:val="2"/>
          <w:sz w:val="24"/>
          <w:szCs w:val="24"/>
          <w14:ligatures w14:val="standardContextual"/>
        </w:rPr>
        <w:br/>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c</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258-260 ºC; Yield: 82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75; Solvent system: Benzene: Methanol (9:1); LCMS: m/z [M]+ 453.14 (329.38, 155.61, 119.84);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3</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3</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53.52): C, 60.91%; H, 5.11%; N, 9.27%. Found: C, 60.52%; H, 4.81%; N, 9.11%. %.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23 (s, 1H, NH), 6.38-8.63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79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61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2.73 (m, H, CH), 1.23 (d, 6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75.02, 163.20, 161.81, 161.11, 158.10, 148.73, 148.07, 145.00, 138.89, 133.29, 133.02, 130.31, 127.44, 124.73, 122.56, 117.57, 109.71, 104.05, 56.79, 56.04, 32.59, 18.51 (2C).</w:t>
      </w:r>
      <w:r w:rsidRPr="00785A13">
        <w:rPr>
          <w:rFonts w:ascii="Times New Roman" w:eastAsia="Aptos" w:hAnsi="Times New Roman" w:cs="Times New Roman"/>
          <w:color w:val="000000"/>
          <w:kern w:val="2"/>
          <w:sz w:val="24"/>
          <w:szCs w:val="24"/>
          <w14:ligatures w14:val="standardContextual"/>
        </w:rPr>
        <w:br/>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d</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244-246 ºC; Yield: 80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62; Solvent system: Benzene: Methanol (9:1); LCMS: m/z [M]+ 423.13 (290.17, 114.65, 178.16);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2</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1</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4</w:t>
      </w:r>
      <w:r w:rsidRPr="00785A13">
        <w:rPr>
          <w:rFonts w:ascii="Times New Roman" w:eastAsia="Aptos" w:hAnsi="Times New Roman" w:cs="Times New Roman"/>
          <w:color w:val="000000"/>
          <w:kern w:val="2"/>
          <w:sz w:val="24"/>
          <w:szCs w:val="24"/>
          <w14:ligatures w14:val="standardContextual"/>
        </w:rPr>
        <w:t xml:space="preserve">S (423.49): C, 62.39%; H, 5.00%; N, 9.92%. Found: C, 62.66%; H, 5.17%; N, 10.25%.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41 (s, 1H, NH), 6.41-8.55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3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76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37 (m, 1H, CH), 0.46-0.88 (m, 4H, CH</w:t>
      </w:r>
      <w:r w:rsidRPr="00785A13">
        <w:rPr>
          <w:rFonts w:ascii="Times New Roman" w:eastAsia="Aptos" w:hAnsi="Times New Roman" w:cs="Times New Roman"/>
          <w:color w:val="000000"/>
          <w:kern w:val="2"/>
          <w:sz w:val="24"/>
          <w:szCs w:val="24"/>
          <w:vertAlign w:val="subscript"/>
          <w14:ligatures w14:val="standardContextual"/>
        </w:rPr>
        <w:t>2</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63.20, 161.81, 161.50, 158.10, 148.73, 147.80, 145.00, 138.76, 133.29, 133.02, 130.31, 127.44, 120.55, 119.16, 117.57, 109.71, 104.05, 58.30, 56.79, 56.04, 6.24 (2C).</w:t>
      </w:r>
      <w:r w:rsidRPr="00785A13">
        <w:rPr>
          <w:rFonts w:ascii="Times New Roman" w:eastAsia="Aptos" w:hAnsi="Times New Roman" w:cs="Times New Roman"/>
          <w:color w:val="000000"/>
          <w:kern w:val="2"/>
          <w:sz w:val="24"/>
          <w:szCs w:val="24"/>
          <w14:ligatures w14:val="standardContextual"/>
        </w:rPr>
        <w:br/>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e</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232-234 ºC; Yield: 77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64; Solvent system: Benzene: Methanol (9:1); LCMS: m/z [M]+ 467.15 (327.88, 253.72, 253.78);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4</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5</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67.55): C, 61.65%; H, 5.39%; N, 8.99%. Found: C, 61.89%; H, 5.00%; N, 9.29%.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56 (s, 1H, NH), 6.43-8.62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2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77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1.25 (s, 9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75.66, 163.20, 161.81, 161.00, 158.10, 148.73, 148.08, 145.00, 139.17, 133.29, 133.02, 130.31, 127.44, 124.77, 122.39, 117.57, 109.71, 104.05, 56.79, 56.04, 40.88, 26.89 (3C).</w:t>
      </w:r>
    </w:p>
    <w:p w:rsidR="00785A13" w:rsidRPr="00785A13" w:rsidRDefault="00785A13" w:rsidP="00785A13">
      <w:pPr>
        <w:spacing w:after="160" w:line="360" w:lineRule="auto"/>
        <w:jc w:val="both"/>
        <w:rPr>
          <w:rFonts w:ascii="Times New Roman" w:eastAsia="Aptos" w:hAnsi="Times New Roman" w:cs="Times New Roman"/>
          <w:b/>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br/>
      </w:r>
      <w:r w:rsidRPr="00785A13">
        <w:rPr>
          <w:rFonts w:ascii="Times New Roman" w:eastAsia="Aptos" w:hAnsi="Times New Roman" w:cs="Times New Roman"/>
          <w:b/>
          <w:color w:val="000000"/>
          <w:kern w:val="2"/>
          <w:sz w:val="24"/>
          <w:szCs w:val="24"/>
          <w14:ligatures w14:val="standardContextual"/>
        </w:rPr>
        <w:t>Compound 7f</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184-186 ºC; Yield: 76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68; Solvent system: Benzene: Methanol (9:1); LCMS: m/z [M]+ 453.14 (204.03, 220.32, 209.15);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3</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3</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53.52): C, 60.91%; H, 5.11%; N, 9.27%; Found: C, 61.07%; H, 5.21%; N, 9.56%.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95 (s, 1H, NH), 6.41-8.53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3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79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2.31 (m, 2H, CH</w:t>
      </w:r>
      <w:r w:rsidRPr="00785A13">
        <w:rPr>
          <w:rFonts w:ascii="Times New Roman" w:eastAsia="Aptos" w:hAnsi="Times New Roman" w:cs="Times New Roman"/>
          <w:color w:val="000000"/>
          <w:kern w:val="2"/>
          <w:sz w:val="24"/>
          <w:szCs w:val="24"/>
          <w:vertAlign w:val="subscript"/>
          <w14:ligatures w14:val="standardContextual"/>
        </w:rPr>
        <w:t>2</w:t>
      </w:r>
      <w:r w:rsidRPr="00785A13">
        <w:rPr>
          <w:rFonts w:ascii="Times New Roman" w:eastAsia="Aptos" w:hAnsi="Times New Roman" w:cs="Times New Roman"/>
          <w:color w:val="000000"/>
          <w:kern w:val="2"/>
          <w:sz w:val="24"/>
          <w:szCs w:val="24"/>
          <w14:ligatures w14:val="standardContextual"/>
        </w:rPr>
        <w:t>), 1.69 (m, 2H, CH</w:t>
      </w:r>
      <w:r w:rsidRPr="00785A13">
        <w:rPr>
          <w:rFonts w:ascii="Times New Roman" w:eastAsia="Aptos" w:hAnsi="Times New Roman" w:cs="Times New Roman"/>
          <w:color w:val="000000"/>
          <w:kern w:val="2"/>
          <w:sz w:val="24"/>
          <w:szCs w:val="24"/>
          <w:vertAlign w:val="subscript"/>
          <w14:ligatures w14:val="standardContextual"/>
        </w:rPr>
        <w:t>2</w:t>
      </w:r>
      <w:r w:rsidRPr="00785A13">
        <w:rPr>
          <w:rFonts w:ascii="Times New Roman" w:eastAsia="Aptos" w:hAnsi="Times New Roman" w:cs="Times New Roman"/>
          <w:color w:val="000000"/>
          <w:kern w:val="2"/>
          <w:sz w:val="24"/>
          <w:szCs w:val="24"/>
          <w14:ligatures w14:val="standardContextual"/>
        </w:rPr>
        <w:t>), 1.04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δ (ppm): 171.19, 163.20, 161.81, 161.20, 158.10, 148.73, 148.08, 145.00, 138.63, 133.29, 133.02, 130.31, 127.44, 124.66, 122.59, 117.57, 109.71, 104.05, 56.79, 56.04, 35.55, 18.47, 13.57.</w:t>
      </w:r>
      <w:r w:rsidRPr="00785A13">
        <w:rPr>
          <w:rFonts w:ascii="Times New Roman" w:eastAsia="Aptos" w:hAnsi="Times New Roman" w:cs="Times New Roman"/>
          <w:color w:val="000000"/>
          <w:kern w:val="2"/>
          <w:sz w:val="24"/>
          <w:szCs w:val="24"/>
          <w14:ligatures w14:val="standardContextual"/>
        </w:rPr>
        <w:br/>
      </w:r>
    </w:p>
    <w:p w:rsid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b/>
          <w:color w:val="000000"/>
          <w:kern w:val="2"/>
          <w:sz w:val="24"/>
          <w:szCs w:val="24"/>
          <w14:ligatures w14:val="standardContextual"/>
        </w:rPr>
        <w:t>Compound 7g</w:t>
      </w:r>
      <w:r w:rsidRPr="00785A13">
        <w:rPr>
          <w:rFonts w:ascii="Times New Roman" w:eastAsia="Aptos" w:hAnsi="Times New Roman" w:cs="Times New Roman"/>
          <w:b/>
          <w:color w:val="000000"/>
          <w:kern w:val="2"/>
          <w:sz w:val="24"/>
          <w:szCs w:val="24"/>
          <w14:ligatures w14:val="standardContextual"/>
        </w:rPr>
        <w:br/>
      </w:r>
      <w:r w:rsidRPr="00785A13">
        <w:rPr>
          <w:rFonts w:ascii="Times New Roman" w:eastAsia="Aptos" w:hAnsi="Times New Roman" w:cs="Times New Roman"/>
          <w:color w:val="000000"/>
          <w:kern w:val="2"/>
          <w:sz w:val="24"/>
          <w:szCs w:val="24"/>
          <w14:ligatures w14:val="standardContextual"/>
        </w:rPr>
        <w:t xml:space="preserve">Melting Point: 140-142 ºC; Yield: 84 %; </w:t>
      </w:r>
      <w:proofErr w:type="spellStart"/>
      <w:r w:rsidRPr="00785A13">
        <w:rPr>
          <w:rFonts w:ascii="Times New Roman" w:eastAsia="Aptos" w:hAnsi="Times New Roman" w:cs="Times New Roman"/>
          <w:color w:val="000000"/>
          <w:kern w:val="2"/>
          <w:sz w:val="24"/>
          <w:szCs w:val="24"/>
          <w14:ligatures w14:val="standardContextual"/>
        </w:rPr>
        <w:t>R</w:t>
      </w:r>
      <w:r w:rsidRPr="00785A13">
        <w:rPr>
          <w:rFonts w:ascii="Times New Roman" w:eastAsia="Aptos" w:hAnsi="Times New Roman" w:cs="Times New Roman"/>
          <w:color w:val="000000"/>
          <w:kern w:val="2"/>
          <w:sz w:val="24"/>
          <w:szCs w:val="24"/>
          <w:vertAlign w:val="subscript"/>
          <w14:ligatures w14:val="standardContextual"/>
        </w:rPr>
        <w:t>f</w:t>
      </w:r>
      <w:proofErr w:type="spellEnd"/>
      <w:r w:rsidRPr="00785A13">
        <w:rPr>
          <w:rFonts w:ascii="Times New Roman" w:eastAsia="Aptos" w:hAnsi="Times New Roman" w:cs="Times New Roman"/>
          <w:color w:val="000000"/>
          <w:kern w:val="2"/>
          <w:sz w:val="24"/>
          <w:szCs w:val="24"/>
          <w14:ligatures w14:val="standardContextual"/>
        </w:rPr>
        <w:t xml:space="preserve"> value: 0.62; Solvent system: Benzene: Methanol (9:1); LCMS: m/z [M]+ 481.17 (187.4, 288.53, 339.96); Anal. </w:t>
      </w:r>
      <w:proofErr w:type="spellStart"/>
      <w:r w:rsidRPr="00785A13">
        <w:rPr>
          <w:rFonts w:ascii="Times New Roman" w:eastAsia="Aptos" w:hAnsi="Times New Roman" w:cs="Times New Roman"/>
          <w:color w:val="000000"/>
          <w:kern w:val="2"/>
          <w:sz w:val="24"/>
          <w:szCs w:val="24"/>
          <w14:ligatures w14:val="standardContextual"/>
        </w:rPr>
        <w:t>Calcd</w:t>
      </w:r>
      <w:proofErr w:type="spellEnd"/>
      <w:r w:rsidRPr="00785A13">
        <w:rPr>
          <w:rFonts w:ascii="Times New Roman" w:eastAsia="Aptos" w:hAnsi="Times New Roman" w:cs="Times New Roman"/>
          <w:color w:val="000000"/>
          <w:kern w:val="2"/>
          <w:sz w:val="24"/>
          <w:szCs w:val="24"/>
          <w14:ligatures w14:val="standardContextual"/>
        </w:rPr>
        <w:t>. for C</w:t>
      </w:r>
      <w:r w:rsidRPr="00785A13">
        <w:rPr>
          <w:rFonts w:ascii="Times New Roman" w:eastAsia="Aptos" w:hAnsi="Times New Roman" w:cs="Times New Roman"/>
          <w:color w:val="000000"/>
          <w:kern w:val="2"/>
          <w:sz w:val="24"/>
          <w:szCs w:val="24"/>
          <w:vertAlign w:val="subscript"/>
          <w14:ligatures w14:val="standardContextual"/>
        </w:rPr>
        <w:t>25</w:t>
      </w:r>
      <w:r w:rsidRPr="00785A13">
        <w:rPr>
          <w:rFonts w:ascii="Times New Roman" w:eastAsia="Aptos" w:hAnsi="Times New Roman" w:cs="Times New Roman"/>
          <w:color w:val="000000"/>
          <w:kern w:val="2"/>
          <w:sz w:val="24"/>
          <w:szCs w:val="24"/>
          <w14:ligatures w14:val="standardContextual"/>
        </w:rPr>
        <w:t>H</w:t>
      </w:r>
      <w:r w:rsidRPr="00785A13">
        <w:rPr>
          <w:rFonts w:ascii="Times New Roman" w:eastAsia="Aptos" w:hAnsi="Times New Roman" w:cs="Times New Roman"/>
          <w:color w:val="000000"/>
          <w:kern w:val="2"/>
          <w:sz w:val="24"/>
          <w:szCs w:val="24"/>
          <w:vertAlign w:val="subscript"/>
          <w14:ligatures w14:val="standardContextual"/>
        </w:rPr>
        <w:t>27</w:t>
      </w:r>
      <w:r w:rsidRPr="00785A13">
        <w:rPr>
          <w:rFonts w:ascii="Times New Roman" w:eastAsia="Aptos" w:hAnsi="Times New Roman" w:cs="Times New Roman"/>
          <w:color w:val="000000"/>
          <w:kern w:val="2"/>
          <w:sz w:val="24"/>
          <w:szCs w:val="24"/>
          <w14:ligatures w14:val="standardContextual"/>
        </w:rPr>
        <w:t>N</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O</w:t>
      </w:r>
      <w:r w:rsidRPr="00785A13">
        <w:rPr>
          <w:rFonts w:ascii="Times New Roman" w:eastAsia="Aptos" w:hAnsi="Times New Roman" w:cs="Times New Roman"/>
          <w:color w:val="000000"/>
          <w:kern w:val="2"/>
          <w:sz w:val="24"/>
          <w:szCs w:val="24"/>
          <w:vertAlign w:val="subscript"/>
          <w14:ligatures w14:val="standardContextual"/>
        </w:rPr>
        <w:t>5</w:t>
      </w:r>
      <w:r w:rsidRPr="00785A13">
        <w:rPr>
          <w:rFonts w:ascii="Times New Roman" w:eastAsia="Aptos" w:hAnsi="Times New Roman" w:cs="Times New Roman"/>
          <w:color w:val="000000"/>
          <w:kern w:val="2"/>
          <w:sz w:val="24"/>
          <w:szCs w:val="24"/>
          <w14:ligatures w14:val="standardContextual"/>
        </w:rPr>
        <w:t xml:space="preserve">S (481.57): C, 62.35%; H, 5.65%; N, 8.73%. Found: C, 62.42%; H, 5.30%; N, 8.73%.  </w:t>
      </w:r>
      <w:r w:rsidRPr="00785A13">
        <w:rPr>
          <w:rFonts w:ascii="Times New Roman" w:eastAsia="Aptos" w:hAnsi="Times New Roman" w:cs="Times New Roman"/>
          <w:color w:val="000000"/>
          <w:kern w:val="2"/>
          <w:sz w:val="24"/>
          <w:szCs w:val="24"/>
          <w:vertAlign w:val="superscript"/>
          <w14:ligatures w14:val="standardContextual"/>
        </w:rPr>
        <w:t>1</w:t>
      </w:r>
      <w:r w:rsidRPr="00785A13">
        <w:rPr>
          <w:rFonts w:ascii="Times New Roman" w:eastAsia="Aptos" w:hAnsi="Times New Roman" w:cs="Times New Roman"/>
          <w:color w:val="000000"/>
          <w:kern w:val="2"/>
          <w:sz w:val="24"/>
          <w:szCs w:val="24"/>
          <w14:ligatures w14:val="standardContextual"/>
        </w:rPr>
        <w:t>H-NMR (4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9.31 (s, 1H, NH), 6.44-8.67 (m, 9H, </w:t>
      </w:r>
      <w:proofErr w:type="spellStart"/>
      <w:r w:rsidRPr="00785A13">
        <w:rPr>
          <w:rFonts w:ascii="Times New Roman" w:eastAsia="Aptos" w:hAnsi="Times New Roman" w:cs="Times New Roman"/>
          <w:color w:val="000000"/>
          <w:kern w:val="2"/>
          <w:sz w:val="24"/>
          <w:szCs w:val="24"/>
          <w14:ligatures w14:val="standardContextual"/>
        </w:rPr>
        <w:t>Ar</w:t>
      </w:r>
      <w:proofErr w:type="spellEnd"/>
      <w:r w:rsidRPr="00785A13">
        <w:rPr>
          <w:rFonts w:ascii="Times New Roman" w:eastAsia="Aptos" w:hAnsi="Times New Roman" w:cs="Times New Roman"/>
          <w:color w:val="000000"/>
          <w:kern w:val="2"/>
          <w:sz w:val="24"/>
          <w:szCs w:val="24"/>
          <w14:ligatures w14:val="standardContextual"/>
        </w:rPr>
        <w:t>-H), 3.80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3.74 (s, 3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2.32 (m, 1H, CH), 1.62 (m, 4H, CH</w:t>
      </w:r>
      <w:r w:rsidRPr="00785A13">
        <w:rPr>
          <w:rFonts w:ascii="Times New Roman" w:eastAsia="Aptos" w:hAnsi="Times New Roman" w:cs="Times New Roman"/>
          <w:color w:val="000000"/>
          <w:kern w:val="2"/>
          <w:sz w:val="24"/>
          <w:szCs w:val="24"/>
          <w:vertAlign w:val="subscript"/>
          <w14:ligatures w14:val="standardContextual"/>
        </w:rPr>
        <w:t>2</w:t>
      </w:r>
      <w:r w:rsidRPr="00785A13">
        <w:rPr>
          <w:rFonts w:ascii="Times New Roman" w:eastAsia="Aptos" w:hAnsi="Times New Roman" w:cs="Times New Roman"/>
          <w:color w:val="000000"/>
          <w:kern w:val="2"/>
          <w:sz w:val="24"/>
          <w:szCs w:val="24"/>
          <w14:ligatures w14:val="standardContextual"/>
        </w:rPr>
        <w:t>), 1.01 (t, 5H, CH</w:t>
      </w:r>
      <w:r w:rsidRPr="00785A13">
        <w:rPr>
          <w:rFonts w:ascii="Times New Roman" w:eastAsia="Aptos" w:hAnsi="Times New Roman" w:cs="Times New Roman"/>
          <w:color w:val="000000"/>
          <w:kern w:val="2"/>
          <w:sz w:val="24"/>
          <w:szCs w:val="24"/>
          <w:vertAlign w:val="subscript"/>
          <w14:ligatures w14:val="standardContextual"/>
        </w:rPr>
        <w:t>3</w:t>
      </w:r>
      <w:r w:rsidRPr="00785A13">
        <w:rPr>
          <w:rFonts w:ascii="Times New Roman" w:eastAsia="Aptos" w:hAnsi="Times New Roman" w:cs="Times New Roman"/>
          <w:color w:val="000000"/>
          <w:kern w:val="2"/>
          <w:sz w:val="24"/>
          <w:szCs w:val="24"/>
          <w14:ligatures w14:val="standardContextual"/>
        </w:rPr>
        <w:t xml:space="preserve">). </w:t>
      </w:r>
      <w:r w:rsidRPr="00785A13">
        <w:rPr>
          <w:rFonts w:ascii="Times New Roman" w:eastAsia="Aptos" w:hAnsi="Times New Roman" w:cs="Times New Roman"/>
          <w:color w:val="000000"/>
          <w:kern w:val="2"/>
          <w:sz w:val="24"/>
          <w:szCs w:val="24"/>
          <w:vertAlign w:val="superscript"/>
          <w14:ligatures w14:val="standardContextual"/>
        </w:rPr>
        <w:t>13</w:t>
      </w:r>
      <w:r w:rsidRPr="00785A13">
        <w:rPr>
          <w:rFonts w:ascii="Times New Roman" w:eastAsia="Aptos" w:hAnsi="Times New Roman" w:cs="Times New Roman"/>
          <w:color w:val="000000"/>
          <w:kern w:val="2"/>
          <w:sz w:val="24"/>
          <w:szCs w:val="24"/>
          <w14:ligatures w14:val="standardContextual"/>
        </w:rPr>
        <w:t>C-NMR (100 MHz, DMSO-</w:t>
      </w:r>
      <w:r w:rsidRPr="00785A13">
        <w:rPr>
          <w:rFonts w:ascii="Times New Roman" w:eastAsia="Aptos" w:hAnsi="Times New Roman" w:cs="Times New Roman"/>
          <w:i/>
          <w:color w:val="000000"/>
          <w:kern w:val="2"/>
          <w:sz w:val="24"/>
          <w:szCs w:val="24"/>
          <w14:ligatures w14:val="standardContextual"/>
        </w:rPr>
        <w:t>d</w:t>
      </w:r>
      <w:r w:rsidRPr="00785A13">
        <w:rPr>
          <w:rFonts w:ascii="Times New Roman" w:eastAsia="Aptos" w:hAnsi="Times New Roman" w:cs="Times New Roman"/>
          <w:i/>
          <w:color w:val="000000"/>
          <w:kern w:val="2"/>
          <w:sz w:val="24"/>
          <w:szCs w:val="24"/>
          <w:vertAlign w:val="subscript"/>
          <w14:ligatures w14:val="standardContextual"/>
        </w:rPr>
        <w:t>6</w:t>
      </w:r>
      <w:r w:rsidRPr="00785A13">
        <w:rPr>
          <w:rFonts w:ascii="Times New Roman" w:eastAsia="Aptos" w:hAnsi="Times New Roman" w:cs="Times New Roman"/>
          <w:color w:val="000000"/>
          <w:kern w:val="2"/>
          <w:sz w:val="24"/>
          <w:szCs w:val="24"/>
          <w14:ligatures w14:val="standardContextual"/>
        </w:rPr>
        <w:t xml:space="preserve">) δ (ppm): 176.24, 163.20, 161.81, 161.11, 158.10, 148.73, 148.07, 145.00, 138.89, 133.29, 133.02, 130.31, 127.44, 124.73, 122.56, 117.57, 109.71, 104.05, 56.79, </w:t>
      </w:r>
      <w:r>
        <w:rPr>
          <w:rFonts w:ascii="Times New Roman" w:eastAsia="Aptos" w:hAnsi="Times New Roman" w:cs="Times New Roman"/>
          <w:color w:val="000000"/>
          <w:kern w:val="2"/>
          <w:sz w:val="24"/>
          <w:szCs w:val="24"/>
          <w14:ligatures w14:val="standardContextual"/>
        </w:rPr>
        <w:t>56.04, 46.76, 26.04 (2C), 11.71</w:t>
      </w:r>
      <w:r w:rsidRPr="00785A13">
        <w:rPr>
          <w:rFonts w:ascii="Times New Roman" w:eastAsia="Aptos" w:hAnsi="Times New Roman" w:cs="Times New Roman"/>
          <w:color w:val="000000"/>
          <w:kern w:val="2"/>
          <w:sz w:val="24"/>
          <w:szCs w:val="24"/>
          <w14:ligatures w14:val="standardContextual"/>
        </w:rPr>
        <w:t>(2C).</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b/>
          <w:bCs/>
          <w:i/>
          <w:iCs/>
          <w:color w:val="000000"/>
          <w:kern w:val="2"/>
          <w:sz w:val="24"/>
          <w:szCs w:val="24"/>
          <w14:ligatures w14:val="standardContextual"/>
        </w:rPr>
        <w:t>In vitro</w:t>
      </w:r>
      <w:r w:rsidRPr="00785A13">
        <w:rPr>
          <w:rFonts w:ascii="Times New Roman" w:eastAsia="Aptos" w:hAnsi="Times New Roman" w:cs="Times New Roman"/>
          <w:b/>
          <w:bCs/>
          <w:color w:val="000000"/>
          <w:kern w:val="2"/>
          <w:sz w:val="24"/>
          <w:szCs w:val="24"/>
          <w14:ligatures w14:val="standardContextual"/>
        </w:rPr>
        <w:t xml:space="preserve"> anticancer activity </w:t>
      </w: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t xml:space="preserve">The in vitro anticancer activity of the synthesized compounds (7a–7g) can be evaluated against a panel of human cancer cell lines, including MCF-7 (breast adenocarcinoma), DU145 (prostate carcinoma), and </w:t>
      </w:r>
      <w:proofErr w:type="spellStart"/>
      <w:r w:rsidRPr="00785A13">
        <w:rPr>
          <w:rFonts w:ascii="Times New Roman" w:eastAsia="Aptos" w:hAnsi="Times New Roman" w:cs="Times New Roman"/>
          <w:color w:val="000000"/>
          <w:kern w:val="2"/>
          <w:sz w:val="24"/>
          <w:szCs w:val="24"/>
          <w14:ligatures w14:val="standardContextual"/>
        </w:rPr>
        <w:t>HeLa</w:t>
      </w:r>
      <w:proofErr w:type="spellEnd"/>
      <w:r w:rsidRPr="00785A13">
        <w:rPr>
          <w:rFonts w:ascii="Times New Roman" w:eastAsia="Aptos" w:hAnsi="Times New Roman" w:cs="Times New Roman"/>
          <w:color w:val="000000"/>
          <w:kern w:val="2"/>
          <w:sz w:val="24"/>
          <w:szCs w:val="24"/>
          <w14:ligatures w14:val="standardContextual"/>
        </w:rPr>
        <w:t xml:space="preserve"> (cervical carcinoma), using the MTT assay as a standard cytotoxicity screening method. Briefly, cells are cultured in DMEM supplemented with 10% fetal bovine serum and antibiotics, maintained at 37 °C in a humidified atmosphere with 5% CO₂, and seeded into 96-well plates at a density of 5×10³ cells per well. After 24 h incubation to allow adherence, the cells are treated with varying concentrations (1–100 µM) of the test compounds dissolved in DMSO (final DMSO concentration &lt;0.1%). Following 48 h of exposure, MTT reagent (5 mg/mL) is added to each well and incubated for 4 h to allow the formation of insoluble </w:t>
      </w:r>
      <w:proofErr w:type="spellStart"/>
      <w:r w:rsidRPr="00785A13">
        <w:rPr>
          <w:rFonts w:ascii="Times New Roman" w:eastAsia="Aptos" w:hAnsi="Times New Roman" w:cs="Times New Roman"/>
          <w:color w:val="000000"/>
          <w:kern w:val="2"/>
          <w:sz w:val="24"/>
          <w:szCs w:val="24"/>
          <w14:ligatures w14:val="standardContextual"/>
        </w:rPr>
        <w:t>formazan</w:t>
      </w:r>
      <w:proofErr w:type="spellEnd"/>
      <w:r w:rsidRPr="00785A13">
        <w:rPr>
          <w:rFonts w:ascii="Times New Roman" w:eastAsia="Aptos" w:hAnsi="Times New Roman" w:cs="Times New Roman"/>
          <w:color w:val="000000"/>
          <w:kern w:val="2"/>
          <w:sz w:val="24"/>
          <w:szCs w:val="24"/>
          <w14:ligatures w14:val="standardContextual"/>
        </w:rPr>
        <w:t xml:space="preserve"> crystals, which are then dissolved in DMSO. The absorbance is measured at 570 nm using a </w:t>
      </w:r>
      <w:proofErr w:type="spellStart"/>
      <w:r w:rsidRPr="00785A13">
        <w:rPr>
          <w:rFonts w:ascii="Times New Roman" w:eastAsia="Aptos" w:hAnsi="Times New Roman" w:cs="Times New Roman"/>
          <w:color w:val="000000"/>
          <w:kern w:val="2"/>
          <w:sz w:val="24"/>
          <w:szCs w:val="24"/>
          <w14:ligatures w14:val="standardContextual"/>
        </w:rPr>
        <w:t>microplate</w:t>
      </w:r>
      <w:proofErr w:type="spellEnd"/>
      <w:r w:rsidRPr="00785A13">
        <w:rPr>
          <w:rFonts w:ascii="Times New Roman" w:eastAsia="Aptos" w:hAnsi="Times New Roman" w:cs="Times New Roman"/>
          <w:color w:val="000000"/>
          <w:kern w:val="2"/>
          <w:sz w:val="24"/>
          <w:szCs w:val="24"/>
          <w14:ligatures w14:val="standardContextual"/>
        </w:rPr>
        <w:t xml:space="preserve"> reader, and cell viability is calculated relative to untreated controls. The IC₅₀ values are determined by plotting dose–response curves, and the results are compared with standard anticancer drugs such as </w:t>
      </w:r>
      <w:proofErr w:type="spellStart"/>
      <w:r w:rsidRPr="00785A13">
        <w:rPr>
          <w:rFonts w:ascii="Times New Roman" w:eastAsia="Aptos" w:hAnsi="Times New Roman" w:cs="Times New Roman"/>
          <w:color w:val="000000"/>
          <w:kern w:val="2"/>
          <w:sz w:val="24"/>
          <w:szCs w:val="24"/>
          <w14:ligatures w14:val="standardContextual"/>
        </w:rPr>
        <w:t>etoposide</w:t>
      </w:r>
      <w:proofErr w:type="spellEnd"/>
      <w:r w:rsidRPr="00785A13">
        <w:rPr>
          <w:rFonts w:ascii="Times New Roman" w:eastAsia="Aptos" w:hAnsi="Times New Roman" w:cs="Times New Roman"/>
          <w:color w:val="000000"/>
          <w:kern w:val="2"/>
          <w:sz w:val="24"/>
          <w:szCs w:val="24"/>
          <w14:ligatures w14:val="standardContextual"/>
        </w:rPr>
        <w:t xml:space="preserve"> and doxorubicin. Reduced cell viability in a concentration-dependent manner indicates potential anticancer activity of the synthesized compounds.</w:t>
      </w:r>
    </w:p>
    <w:p w:rsidR="00785A13" w:rsidRPr="00785A13" w:rsidRDefault="00785A13" w:rsidP="00785A13">
      <w:pPr>
        <w:spacing w:after="160" w:line="360" w:lineRule="auto"/>
        <w:jc w:val="both"/>
        <w:rPr>
          <w:rFonts w:ascii="__GeistSans_Fallback_3a0388" w:hAnsi="__GeistSans_Fallback_3a0388"/>
          <w:b/>
          <w:bCs/>
          <w:color w:val="020817"/>
          <w:sz w:val="27"/>
          <w:szCs w:val="27"/>
          <w:bdr w:val="single" w:sz="2" w:space="0" w:color="E2E8F0" w:frame="1"/>
          <w:shd w:val="clear" w:color="auto" w:fill="FFFFFF"/>
        </w:rPr>
      </w:pPr>
      <w:r w:rsidRPr="00785A13">
        <w:rPr>
          <w:rFonts w:ascii="__GeistSans_Fallback_3a0388" w:hAnsi="__GeistSans_Fallback_3a0388"/>
          <w:b/>
          <w:bCs/>
          <w:color w:val="020817"/>
          <w:sz w:val="27"/>
          <w:szCs w:val="27"/>
          <w:bdr w:val="single" w:sz="2" w:space="0" w:color="E2E8F0" w:frame="1"/>
          <w:shd w:val="clear" w:color="auto" w:fill="FFFFFF"/>
        </w:rPr>
        <w:t>Molecular Docking Study:</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Hardware and Software:</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Windows 10 (64-bit) operating </w:t>
      </w:r>
      <w:proofErr w:type="spellStart"/>
      <w:r>
        <w:rPr>
          <w:rStyle w:val="bg-red-200"/>
          <w:rFonts w:ascii="__GeistSans_Fallback_3a0388" w:hAnsi="__GeistSans_Fallback_3a0388"/>
          <w:color w:val="020817"/>
          <w:sz w:val="27"/>
          <w:szCs w:val="27"/>
          <w:bdr w:val="single" w:sz="2" w:space="0" w:color="E2E8F0" w:frame="1"/>
          <w:shd w:val="clear" w:color="auto" w:fill="FECACA"/>
        </w:rPr>
        <w:t>systems</w:t>
      </w:r>
      <w:r>
        <w:rPr>
          <w:rStyle w:val="bg-green-200"/>
          <w:rFonts w:ascii="__GeistSans_Fallback_3a0388" w:hAnsi="__GeistSans_Fallback_3a0388"/>
          <w:color w:val="020817"/>
          <w:sz w:val="27"/>
          <w:szCs w:val="27"/>
          <w:bdr w:val="single" w:sz="2" w:space="0" w:color="E2E8F0" w:frame="1"/>
          <w:shd w:val="clear" w:color="auto" w:fill="BBF7D0"/>
        </w:rPr>
        <w:t>system</w:t>
      </w:r>
      <w:proofErr w:type="spellEnd"/>
      <w:r>
        <w:rPr>
          <w:rFonts w:ascii="__GeistSans_Fallback_3a0388" w:hAnsi="__GeistSans_Fallback_3a0388"/>
          <w:color w:val="020817"/>
          <w:sz w:val="27"/>
          <w:szCs w:val="27"/>
          <w:bdr w:val="single" w:sz="2" w:space="0" w:color="E2E8F0" w:frame="1"/>
          <w:shd w:val="clear" w:color="auto" w:fill="FFFFFF"/>
        </w:rPr>
        <w:t xml:space="preserve"> with 4 GB RAM and 2.50 GHz Intel(R) Core(TM) i5-7200U processor will be used for executing the docking process. </w:t>
      </w:r>
      <w:proofErr w:type="spellStart"/>
      <w:r>
        <w:rPr>
          <w:rFonts w:ascii="__GeistSans_Fallback_3a0388" w:hAnsi="__GeistSans_Fallback_3a0388"/>
          <w:color w:val="020817"/>
          <w:sz w:val="27"/>
          <w:szCs w:val="27"/>
          <w:bdr w:val="single" w:sz="2" w:space="0" w:color="E2E8F0" w:frame="1"/>
          <w:shd w:val="clear" w:color="auto" w:fill="FFFFFF"/>
        </w:rPr>
        <w:t>PyRx</w:t>
      </w:r>
      <w:proofErr w:type="spellEnd"/>
      <w:r>
        <w:rPr>
          <w:rFonts w:ascii="__GeistSans_Fallback_3a0388" w:hAnsi="__GeistSans_Fallback_3a0388"/>
          <w:color w:val="020817"/>
          <w:sz w:val="27"/>
          <w:szCs w:val="27"/>
          <w:bdr w:val="single" w:sz="2" w:space="0" w:color="E2E8F0" w:frame="1"/>
          <w:shd w:val="clear" w:color="auto" w:fill="FFFFFF"/>
        </w:rPr>
        <w:t xml:space="preserve"> version 0.8, available at https://pyrx.sourceforge.io/ will be used to perform the docking in </w:t>
      </w:r>
      <w:r>
        <w:rPr>
          <w:rStyle w:val="bg-red-200"/>
          <w:rFonts w:ascii="__GeistSans_Fallback_3a0388" w:hAnsi="__GeistSans_Fallback_3a0388"/>
          <w:color w:val="020817"/>
          <w:sz w:val="27"/>
          <w:szCs w:val="27"/>
          <w:bdr w:val="single" w:sz="2" w:space="0" w:color="E2E8F0" w:frame="1"/>
          <w:shd w:val="clear" w:color="auto" w:fill="FECACA"/>
        </w:rPr>
        <w:t xml:space="preserve">Auto </w:t>
      </w:r>
      <w:proofErr w:type="spellStart"/>
      <w:r>
        <w:rPr>
          <w:rStyle w:val="bg-red-200"/>
          <w:rFonts w:ascii="__GeistSans_Fallback_3a0388" w:hAnsi="__GeistSans_Fallback_3a0388"/>
          <w:color w:val="020817"/>
          <w:sz w:val="27"/>
          <w:szCs w:val="27"/>
          <w:bdr w:val="single" w:sz="2" w:space="0" w:color="E2E8F0" w:frame="1"/>
          <w:shd w:val="clear" w:color="auto" w:fill="FECACA"/>
        </w:rPr>
        <w:t>Dock</w:t>
      </w:r>
      <w:r>
        <w:rPr>
          <w:rStyle w:val="bg-green-200"/>
          <w:rFonts w:ascii="__GeistSans_Fallback_3a0388" w:hAnsi="__GeistSans_Fallback_3a0388"/>
          <w:color w:val="020817"/>
          <w:sz w:val="27"/>
          <w:szCs w:val="27"/>
          <w:bdr w:val="single" w:sz="2" w:space="0" w:color="E2E8F0" w:frame="1"/>
          <w:shd w:val="clear" w:color="auto" w:fill="BBF7D0"/>
        </w:rPr>
        <w:t>AutoDock</w:t>
      </w:r>
      <w:proofErr w:type="spellEnd"/>
      <w:r>
        <w:rPr>
          <w:rFonts w:ascii="__GeistSans_Fallback_3a0388" w:hAnsi="__GeistSans_Fallback_3a0388"/>
          <w:color w:val="020817"/>
          <w:sz w:val="27"/>
          <w:szCs w:val="27"/>
          <w:bdr w:val="single" w:sz="2" w:space="0" w:color="E2E8F0" w:frame="1"/>
          <w:shd w:val="clear" w:color="auto" w:fill="FFFFFF"/>
        </w:rPr>
        <w:t> </w:t>
      </w:r>
      <w:proofErr w:type="spellStart"/>
      <w:r>
        <w:rPr>
          <w:rFonts w:ascii="__GeistSans_Fallback_3a0388" w:hAnsi="__GeistSans_Fallback_3a0388"/>
          <w:color w:val="020817"/>
          <w:sz w:val="27"/>
          <w:szCs w:val="27"/>
          <w:bdr w:val="single" w:sz="2" w:space="0" w:color="E2E8F0" w:frame="1"/>
          <w:shd w:val="clear" w:color="auto" w:fill="FFFFFF"/>
        </w:rPr>
        <w:t>Vina</w:t>
      </w:r>
      <w:proofErr w:type="spellEnd"/>
      <w:r>
        <w:rPr>
          <w:rFonts w:ascii="__GeistSans_Fallback_3a0388" w:hAnsi="__GeistSans_Fallback_3a0388"/>
          <w:color w:val="020817"/>
          <w:sz w:val="27"/>
          <w:szCs w:val="27"/>
          <w:bdr w:val="single" w:sz="2" w:space="0" w:color="E2E8F0" w:frame="1"/>
          <w:shd w:val="clear" w:color="auto" w:fill="FFFFFF"/>
        </w:rPr>
        <w:t xml:space="preserve"> Wizard. </w:t>
      </w:r>
      <w:proofErr w:type="spellStart"/>
      <w:r>
        <w:rPr>
          <w:rStyle w:val="bg-red-200"/>
          <w:rFonts w:ascii="__GeistSans_Fallback_3a0388" w:hAnsi="__GeistSans_Fallback_3a0388"/>
          <w:color w:val="020817"/>
          <w:sz w:val="27"/>
          <w:szCs w:val="27"/>
          <w:bdr w:val="single" w:sz="2" w:space="0" w:color="E2E8F0" w:frame="1"/>
          <w:shd w:val="clear" w:color="auto" w:fill="FECACA"/>
        </w:rPr>
        <w:t>Autodock</w:t>
      </w:r>
      <w:r>
        <w:rPr>
          <w:rStyle w:val="bg-green-200"/>
          <w:rFonts w:ascii="__GeistSans_Fallback_3a0388" w:hAnsi="__GeistSans_Fallback_3a0388"/>
          <w:color w:val="020817"/>
          <w:sz w:val="27"/>
          <w:szCs w:val="27"/>
          <w:bdr w:val="single" w:sz="2" w:space="0" w:color="E2E8F0" w:frame="1"/>
          <w:shd w:val="clear" w:color="auto" w:fill="BBF7D0"/>
        </w:rPr>
        <w:t>AutoDock</w:t>
      </w:r>
      <w:proofErr w:type="spellEnd"/>
      <w:r>
        <w:rPr>
          <w:rFonts w:ascii="__GeistSans_Fallback_3a0388" w:hAnsi="__GeistSans_Fallback_3a0388"/>
          <w:color w:val="020817"/>
          <w:sz w:val="27"/>
          <w:szCs w:val="27"/>
          <w:bdr w:val="single" w:sz="2" w:space="0" w:color="E2E8F0" w:frame="1"/>
          <w:shd w:val="clear" w:color="auto" w:fill="FFFFFF"/>
        </w:rPr>
        <w:t> Tools 4.2.6</w:t>
      </w:r>
      <w:r>
        <w:rPr>
          <w:rStyle w:val="bg-green-200"/>
          <w:rFonts w:ascii="__GeistSans_Fallback_3a0388" w:hAnsi="__GeistSans_Fallback_3a0388"/>
          <w:color w:val="020817"/>
          <w:sz w:val="27"/>
          <w:szCs w:val="27"/>
          <w:bdr w:val="single" w:sz="2" w:space="0" w:color="E2E8F0" w:frame="1"/>
          <w:shd w:val="clear" w:color="auto" w:fill="BBF7D0"/>
        </w:rPr>
        <w:t>, </w:t>
      </w:r>
      <w:r>
        <w:rPr>
          <w:rFonts w:ascii="__GeistSans_Fallback_3a0388" w:hAnsi="__GeistSans_Fallback_3a0388"/>
          <w:color w:val="020817"/>
          <w:sz w:val="27"/>
          <w:szCs w:val="27"/>
          <w:bdr w:val="single" w:sz="2" w:space="0" w:color="E2E8F0" w:frame="1"/>
          <w:shd w:val="clear" w:color="auto" w:fill="FFFFFF"/>
        </w:rPr>
        <w:t>which is made accessible by the Scripps Research Institute at https://autodock.scripps.edu/, will be used for preparing the proteins and for grid generation</w:t>
      </w:r>
      <w:r>
        <w:rPr>
          <w:rStyle w:val="bg-red-200"/>
          <w:rFonts w:ascii="__GeistSans_Fallback_3a0388" w:hAnsi="__GeistSans_Fallback_3a0388"/>
          <w:color w:val="020817"/>
          <w:sz w:val="27"/>
          <w:szCs w:val="27"/>
          <w:bdr w:val="single" w:sz="2" w:space="0" w:color="E2E8F0" w:frame="1"/>
          <w:shd w:val="clear" w:color="auto" w:fill="FECACA"/>
        </w:rPr>
        <w:t>,</w:t>
      </w:r>
      <w:r>
        <w:rPr>
          <w:rStyle w:val="bg-green-200"/>
          <w:rFonts w:ascii="__GeistSans_Fallback_3a0388" w:hAnsi="__GeistSans_Fallback_3a0388"/>
          <w:color w:val="020817"/>
          <w:sz w:val="27"/>
          <w:szCs w:val="27"/>
          <w:bdr w:val="single" w:sz="2" w:space="0" w:color="E2E8F0" w:frame="1"/>
          <w:shd w:val="clear" w:color="auto" w:fill="BBF7D0"/>
        </w:rPr>
        <w:t>.</w:t>
      </w:r>
      <w:r>
        <w:rPr>
          <w:rFonts w:ascii="__GeistSans_Fallback_3a0388" w:hAnsi="__GeistSans_Fallback_3a0388"/>
          <w:color w:val="020817"/>
          <w:sz w:val="27"/>
          <w:szCs w:val="27"/>
          <w:bdr w:val="single" w:sz="2" w:space="0" w:color="E2E8F0" w:frame="1"/>
          <w:shd w:val="clear" w:color="auto" w:fill="FFFFFF"/>
        </w:rPr>
        <w:t> Ligands were processed using Open </w:t>
      </w:r>
      <w:proofErr w:type="spellStart"/>
      <w:r>
        <w:rPr>
          <w:rStyle w:val="bg-red-200"/>
          <w:rFonts w:ascii="__GeistSans_Fallback_3a0388" w:hAnsi="__GeistSans_Fallback_3a0388"/>
          <w:color w:val="020817"/>
          <w:sz w:val="27"/>
          <w:szCs w:val="27"/>
          <w:bdr w:val="single" w:sz="2" w:space="0" w:color="E2E8F0" w:frame="1"/>
          <w:shd w:val="clear" w:color="auto" w:fill="FECACA"/>
        </w:rPr>
        <w:t>babel</w:t>
      </w:r>
      <w:r>
        <w:rPr>
          <w:rStyle w:val="bg-green-200"/>
          <w:rFonts w:ascii="__GeistSans_Fallback_3a0388" w:hAnsi="__GeistSans_Fallback_3a0388"/>
          <w:color w:val="020817"/>
          <w:sz w:val="27"/>
          <w:szCs w:val="27"/>
          <w:bdr w:val="single" w:sz="2" w:space="0" w:color="E2E8F0" w:frame="1"/>
          <w:shd w:val="clear" w:color="auto" w:fill="BBF7D0"/>
        </w:rPr>
        <w:t>Babel</w:t>
      </w:r>
      <w:proofErr w:type="spellEnd"/>
      <w:r>
        <w:rPr>
          <w:rFonts w:ascii="__GeistSans_Fallback_3a0388" w:hAnsi="__GeistSans_Fallback_3a0388"/>
          <w:color w:val="020817"/>
          <w:sz w:val="27"/>
          <w:szCs w:val="27"/>
          <w:bdr w:val="single" w:sz="2" w:space="0" w:color="E2E8F0" w:frame="1"/>
          <w:shd w:val="clear" w:color="auto" w:fill="FFFFFF"/>
        </w:rPr>
        <w:t xml:space="preserve"> and </w:t>
      </w:r>
      <w:proofErr w:type="spellStart"/>
      <w:r>
        <w:rPr>
          <w:rFonts w:ascii="__GeistSans_Fallback_3a0388" w:hAnsi="__GeistSans_Fallback_3a0388"/>
          <w:color w:val="020817"/>
          <w:sz w:val="27"/>
          <w:szCs w:val="27"/>
          <w:bdr w:val="single" w:sz="2" w:space="0" w:color="E2E8F0" w:frame="1"/>
          <w:shd w:val="clear" w:color="auto" w:fill="FFFFFF"/>
        </w:rPr>
        <w:t>PyRx</w:t>
      </w:r>
      <w:proofErr w:type="spellEnd"/>
      <w:r>
        <w:rPr>
          <w:rFonts w:ascii="__GeistSans_Fallback_3a0388" w:hAnsi="__GeistSans_Fallback_3a0388"/>
          <w:color w:val="020817"/>
          <w:sz w:val="27"/>
          <w:szCs w:val="27"/>
          <w:bdr w:val="single" w:sz="2" w:space="0" w:color="E2E8F0" w:frame="1"/>
          <w:shd w:val="clear" w:color="auto" w:fill="FFFFFF"/>
        </w:rPr>
        <w:t xml:space="preserve"> 0.8</w:t>
      </w:r>
      <w:r>
        <w:rPr>
          <w:rStyle w:val="bg-green-200"/>
          <w:rFonts w:ascii="__GeistSans_Fallback_3a0388" w:hAnsi="__GeistSans_Fallback_3a0388"/>
          <w:color w:val="020817"/>
          <w:sz w:val="27"/>
          <w:szCs w:val="27"/>
          <w:bdr w:val="single" w:sz="2" w:space="0" w:color="E2E8F0" w:frame="1"/>
          <w:shd w:val="clear" w:color="auto" w:fill="BBF7D0"/>
        </w:rPr>
        <w:t>, </w:t>
      </w:r>
      <w:r>
        <w:rPr>
          <w:rFonts w:ascii="__GeistSans_Fallback_3a0388" w:hAnsi="__GeistSans_Fallback_3a0388"/>
          <w:color w:val="020817"/>
          <w:sz w:val="27"/>
          <w:szCs w:val="27"/>
          <w:bdr w:val="single" w:sz="2" w:space="0" w:color="E2E8F0" w:frame="1"/>
          <w:shd w:val="clear" w:color="auto" w:fill="FFFFFF"/>
        </w:rPr>
        <w:t xml:space="preserve">and interaction poses of ligands were visualized and </w:t>
      </w:r>
      <w:proofErr w:type="spellStart"/>
      <w:r>
        <w:rPr>
          <w:rFonts w:ascii="__GeistSans_Fallback_3a0388" w:hAnsi="__GeistSans_Fallback_3a0388"/>
          <w:color w:val="020817"/>
          <w:sz w:val="27"/>
          <w:szCs w:val="27"/>
          <w:bdr w:val="single" w:sz="2" w:space="0" w:color="E2E8F0" w:frame="1"/>
          <w:shd w:val="clear" w:color="auto" w:fill="FFFFFF"/>
        </w:rPr>
        <w:t>analysed</w:t>
      </w:r>
      <w:proofErr w:type="spellEnd"/>
      <w:r>
        <w:rPr>
          <w:rFonts w:ascii="__GeistSans_Fallback_3a0388" w:hAnsi="__GeistSans_Fallback_3a0388"/>
          <w:color w:val="020817"/>
          <w:sz w:val="27"/>
          <w:szCs w:val="27"/>
          <w:bdr w:val="single" w:sz="2" w:space="0" w:color="E2E8F0" w:frame="1"/>
          <w:shd w:val="clear" w:color="auto" w:fill="FFFFFF"/>
        </w:rPr>
        <w:t xml:space="preserve"> using Maestro Visualizer.</w:t>
      </w:r>
      <w:r>
        <w:rPr>
          <w:rFonts w:ascii="__GeistSans_Fallback_3a0388" w:hAnsi="__GeistSans_Fallback_3a0388"/>
          <w:color w:val="020817"/>
          <w:sz w:val="27"/>
          <w:szCs w:val="27"/>
          <w:bdr w:val="single" w:sz="2" w:space="0" w:color="E2E8F0" w:frame="1"/>
          <w:shd w:val="clear" w:color="auto" w:fill="FFFFFF"/>
        </w:rPr>
        <w:br/>
        <w:t>Ligand Preparation</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The chemical structures of ligands will be downloaded </w:t>
      </w:r>
      <w:proofErr w:type="spellStart"/>
      <w:r>
        <w:rPr>
          <w:rStyle w:val="bg-red-200"/>
          <w:rFonts w:ascii="__GeistSans_Fallback_3a0388" w:hAnsi="__GeistSans_Fallback_3a0388"/>
          <w:color w:val="020817"/>
          <w:sz w:val="27"/>
          <w:szCs w:val="27"/>
          <w:bdr w:val="single" w:sz="2" w:space="0" w:color="E2E8F0" w:frame="1"/>
          <w:shd w:val="clear" w:color="auto" w:fill="FECACA"/>
        </w:rPr>
        <w:t>form</w:t>
      </w:r>
      <w:r>
        <w:rPr>
          <w:rStyle w:val="bg-green-200"/>
          <w:rFonts w:ascii="__GeistSans_Fallback_3a0388" w:hAnsi="__GeistSans_Fallback_3a0388"/>
          <w:color w:val="020817"/>
          <w:sz w:val="27"/>
          <w:szCs w:val="27"/>
          <w:bdr w:val="single" w:sz="2" w:space="0" w:color="E2E8F0" w:frame="1"/>
          <w:shd w:val="clear" w:color="auto" w:fill="BBF7D0"/>
        </w:rPr>
        <w:t>from</w:t>
      </w:r>
      <w:proofErr w:type="spellEnd"/>
      <w:r>
        <w:rPr>
          <w:rFonts w:ascii="__GeistSans_Fallback_3a0388" w:hAnsi="__GeistSans_Fallback_3a0388"/>
          <w:color w:val="020817"/>
          <w:sz w:val="27"/>
          <w:szCs w:val="27"/>
          <w:bdr w:val="single" w:sz="2" w:space="0" w:color="E2E8F0" w:frame="1"/>
          <w:shd w:val="clear" w:color="auto" w:fill="FFFFFF"/>
        </w:rPr>
        <w:t> databases in SDF format. The structure of ligands will be minimized by using </w:t>
      </w:r>
      <w:r>
        <w:rPr>
          <w:rStyle w:val="bg-green-200"/>
          <w:rFonts w:ascii="__GeistSans_Fallback_3a0388" w:hAnsi="__GeistSans_Fallback_3a0388"/>
          <w:color w:val="020817"/>
          <w:sz w:val="27"/>
          <w:szCs w:val="27"/>
          <w:bdr w:val="single" w:sz="2" w:space="0" w:color="E2E8F0" w:frame="1"/>
          <w:shd w:val="clear" w:color="auto" w:fill="BBF7D0"/>
        </w:rPr>
        <w:t>the </w:t>
      </w:r>
      <w:r>
        <w:rPr>
          <w:rFonts w:ascii="__GeistSans_Fallback_3a0388" w:hAnsi="__GeistSans_Fallback_3a0388"/>
          <w:color w:val="020817"/>
          <w:sz w:val="27"/>
          <w:szCs w:val="27"/>
          <w:bdr w:val="single" w:sz="2" w:space="0" w:color="E2E8F0" w:frame="1"/>
          <w:shd w:val="clear" w:color="auto" w:fill="FFFFFF"/>
        </w:rPr>
        <w:t>MMFF94 force field using </w:t>
      </w:r>
      <w:proofErr w:type="spellStart"/>
      <w:r>
        <w:rPr>
          <w:rStyle w:val="bg-red-200"/>
          <w:rFonts w:ascii="__GeistSans_Fallback_3a0388" w:hAnsi="__GeistSans_Fallback_3a0388"/>
          <w:color w:val="020817"/>
          <w:sz w:val="27"/>
          <w:szCs w:val="27"/>
          <w:bdr w:val="single" w:sz="2" w:space="0" w:color="E2E8F0" w:frame="1"/>
          <w:shd w:val="clear" w:color="auto" w:fill="FECACA"/>
        </w:rPr>
        <w:t>openbabel</w:t>
      </w:r>
      <w:r>
        <w:rPr>
          <w:rStyle w:val="bg-green-200"/>
          <w:rFonts w:ascii="__GeistSans_Fallback_3a0388" w:hAnsi="__GeistSans_Fallback_3a0388"/>
          <w:color w:val="020817"/>
          <w:sz w:val="27"/>
          <w:szCs w:val="27"/>
          <w:bdr w:val="single" w:sz="2" w:space="0" w:color="E2E8F0" w:frame="1"/>
          <w:shd w:val="clear" w:color="auto" w:fill="BBF7D0"/>
        </w:rPr>
        <w:t>OpenBabel</w:t>
      </w:r>
      <w:proofErr w:type="spellEnd"/>
      <w:r>
        <w:rPr>
          <w:rFonts w:ascii="__GeistSans_Fallback_3a0388" w:hAnsi="__GeistSans_Fallback_3a0388"/>
          <w:color w:val="020817"/>
          <w:sz w:val="27"/>
          <w:szCs w:val="27"/>
          <w:bdr w:val="single" w:sz="2" w:space="0" w:color="E2E8F0" w:frame="1"/>
          <w:shd w:val="clear" w:color="auto" w:fill="FFFFFF"/>
        </w:rPr>
        <w:t>.</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Protein Preparation</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The crystal structure of </w:t>
      </w:r>
      <w:r>
        <w:rPr>
          <w:rStyle w:val="bg-red-200"/>
          <w:rFonts w:ascii="__GeistSans_Fallback_3a0388" w:hAnsi="__GeistSans_Fallback_3a0388"/>
          <w:color w:val="020817"/>
          <w:sz w:val="27"/>
          <w:szCs w:val="27"/>
          <w:bdr w:val="single" w:sz="2" w:space="0" w:color="E2E8F0" w:frame="1"/>
          <w:shd w:val="clear" w:color="auto" w:fill="FECACA"/>
        </w:rPr>
        <w:t>the </w:t>
      </w:r>
      <w:r>
        <w:rPr>
          <w:rFonts w:ascii="__GeistSans_Fallback_3a0388" w:hAnsi="__GeistSans_Fallback_3a0388"/>
          <w:color w:val="020817"/>
          <w:sz w:val="27"/>
          <w:szCs w:val="27"/>
          <w:bdr w:val="single" w:sz="2" w:space="0" w:color="E2E8F0" w:frame="1"/>
          <w:shd w:val="clear" w:color="auto" w:fill="FFFFFF"/>
        </w:rPr>
        <w:t xml:space="preserve">Human topoisomerase </w:t>
      </w:r>
      <w:proofErr w:type="spellStart"/>
      <w:r>
        <w:rPr>
          <w:rFonts w:ascii="__GeistSans_Fallback_3a0388" w:hAnsi="__GeistSans_Fallback_3a0388"/>
          <w:color w:val="020817"/>
          <w:sz w:val="27"/>
          <w:szCs w:val="27"/>
          <w:bdr w:val="single" w:sz="2" w:space="0" w:color="E2E8F0" w:frame="1"/>
          <w:shd w:val="clear" w:color="auto" w:fill="FFFFFF"/>
        </w:rPr>
        <w:t>IIalpha</w:t>
      </w:r>
      <w:proofErr w:type="spellEnd"/>
      <w:r>
        <w:rPr>
          <w:rFonts w:ascii="__GeistSans_Fallback_3a0388" w:hAnsi="__GeistSans_Fallback_3a0388"/>
          <w:color w:val="020817"/>
          <w:sz w:val="27"/>
          <w:szCs w:val="27"/>
          <w:bdr w:val="single" w:sz="2" w:space="0" w:color="E2E8F0" w:frame="1"/>
          <w:shd w:val="clear" w:color="auto" w:fill="FFFFFF"/>
        </w:rPr>
        <w:t xml:space="preserve"> in complex with DNA and </w:t>
      </w:r>
      <w:proofErr w:type="spellStart"/>
      <w:r>
        <w:rPr>
          <w:rFonts w:ascii="__GeistSans_Fallback_3a0388" w:hAnsi="__GeistSans_Fallback_3a0388"/>
          <w:color w:val="020817"/>
          <w:sz w:val="27"/>
          <w:szCs w:val="27"/>
          <w:bdr w:val="single" w:sz="2" w:space="0" w:color="E2E8F0" w:frame="1"/>
          <w:shd w:val="clear" w:color="auto" w:fill="FFFFFF"/>
        </w:rPr>
        <w:t>etoposide</w:t>
      </w:r>
      <w:proofErr w:type="spellEnd"/>
      <w:r>
        <w:rPr>
          <w:rFonts w:ascii="__GeistSans_Fallback_3a0388" w:hAnsi="__GeistSans_Fallback_3a0388"/>
          <w:color w:val="020817"/>
          <w:sz w:val="27"/>
          <w:szCs w:val="27"/>
          <w:bdr w:val="single" w:sz="2" w:space="0" w:color="E2E8F0" w:frame="1"/>
          <w:shd w:val="clear" w:color="auto" w:fill="FFFFFF"/>
        </w:rPr>
        <w:t xml:space="preserve"> (PDB code: 5GWK) </w:t>
      </w:r>
      <w:r>
        <w:rPr>
          <w:rStyle w:val="bg-red-200"/>
          <w:rFonts w:ascii="__GeistSans_Fallback_3a0388" w:hAnsi="__GeistSans_Fallback_3a0388"/>
          <w:color w:val="020817"/>
          <w:sz w:val="27"/>
          <w:szCs w:val="27"/>
          <w:bdr w:val="single" w:sz="2" w:space="0" w:color="E2E8F0" w:frame="1"/>
          <w:shd w:val="clear" w:color="auto" w:fill="FECACA"/>
        </w:rPr>
        <w:t>with </w:t>
      </w:r>
      <w:r>
        <w:rPr>
          <w:rFonts w:ascii="__GeistSans_Fallback_3a0388" w:hAnsi="__GeistSans_Fallback_3a0388"/>
          <w:color w:val="020817"/>
          <w:sz w:val="27"/>
          <w:szCs w:val="27"/>
          <w:bdr w:val="single" w:sz="2" w:space="0" w:color="E2E8F0" w:frame="1"/>
          <w:shd w:val="clear" w:color="auto" w:fill="FFFFFF"/>
        </w:rPr>
        <w:t>will be downloaded from PDB (https://www.rcsb.org/).</w:t>
      </w:r>
      <w:r>
        <w:rPr>
          <w:rFonts w:ascii="__GeistSans_Fallback_3a0388" w:hAnsi="__GeistSans_Fallback_3a0388"/>
          <w:color w:val="020817"/>
          <w:sz w:val="27"/>
          <w:szCs w:val="27"/>
          <w:bdr w:val="single" w:sz="2" w:space="0" w:color="E2E8F0" w:frame="1"/>
          <w:shd w:val="clear" w:color="auto" w:fill="FFFFFF"/>
        </w:rPr>
        <w:br/>
        <w:t>Water molecules and </w:t>
      </w:r>
      <w:proofErr w:type="spellStart"/>
      <w:r>
        <w:rPr>
          <w:rStyle w:val="bg-red-200"/>
          <w:rFonts w:ascii="__GeistSans_Fallback_3a0388" w:hAnsi="__GeistSans_Fallback_3a0388"/>
          <w:color w:val="020817"/>
          <w:sz w:val="27"/>
          <w:szCs w:val="27"/>
          <w:bdr w:val="single" w:sz="2" w:space="0" w:color="E2E8F0" w:frame="1"/>
          <w:shd w:val="clear" w:color="auto" w:fill="FECACA"/>
        </w:rPr>
        <w:t>ligand</w:t>
      </w:r>
      <w:r>
        <w:rPr>
          <w:rStyle w:val="bg-green-200"/>
          <w:rFonts w:ascii="__GeistSans_Fallback_3a0388" w:hAnsi="__GeistSans_Fallback_3a0388"/>
          <w:color w:val="020817"/>
          <w:sz w:val="27"/>
          <w:szCs w:val="27"/>
          <w:bdr w:val="single" w:sz="2" w:space="0" w:color="E2E8F0" w:frame="1"/>
          <w:shd w:val="clear" w:color="auto" w:fill="BBF7D0"/>
        </w:rPr>
        <w:t>ligands</w:t>
      </w:r>
      <w:proofErr w:type="spellEnd"/>
      <w:r>
        <w:rPr>
          <w:rFonts w:ascii="__GeistSans_Fallback_3a0388" w:hAnsi="__GeistSans_Fallback_3a0388"/>
          <w:color w:val="020817"/>
          <w:sz w:val="27"/>
          <w:szCs w:val="27"/>
          <w:bdr w:val="single" w:sz="2" w:space="0" w:color="E2E8F0" w:frame="1"/>
          <w:shd w:val="clear" w:color="auto" w:fill="FFFFFF"/>
        </w:rPr>
        <w:t> will be removed from the protein file. The resulting crystallography structure </w:t>
      </w:r>
      <w:proofErr w:type="spellStart"/>
      <w:r>
        <w:rPr>
          <w:rStyle w:val="bg-red-200"/>
          <w:rFonts w:ascii="__GeistSans_Fallback_3a0388" w:hAnsi="__GeistSans_Fallback_3a0388"/>
          <w:color w:val="020817"/>
          <w:sz w:val="27"/>
          <w:szCs w:val="27"/>
          <w:bdr w:val="single" w:sz="2" w:space="0" w:color="E2E8F0" w:frame="1"/>
          <w:shd w:val="clear" w:color="auto" w:fill="FECACA"/>
        </w:rPr>
        <w:t>was</w:t>
      </w:r>
      <w:r>
        <w:rPr>
          <w:rStyle w:val="bg-green-200"/>
          <w:rFonts w:ascii="__GeistSans_Fallback_3a0388" w:hAnsi="__GeistSans_Fallback_3a0388"/>
          <w:color w:val="020817"/>
          <w:sz w:val="27"/>
          <w:szCs w:val="27"/>
          <w:bdr w:val="single" w:sz="2" w:space="0" w:color="E2E8F0" w:frame="1"/>
          <w:shd w:val="clear" w:color="auto" w:fill="BBF7D0"/>
        </w:rPr>
        <w:t>will</w:t>
      </w:r>
      <w:proofErr w:type="spellEnd"/>
      <w:r>
        <w:rPr>
          <w:rStyle w:val="bg-green-200"/>
          <w:rFonts w:ascii="__GeistSans_Fallback_3a0388" w:hAnsi="__GeistSans_Fallback_3a0388"/>
          <w:color w:val="020817"/>
          <w:sz w:val="27"/>
          <w:szCs w:val="27"/>
          <w:bdr w:val="single" w:sz="2" w:space="0" w:color="E2E8F0" w:frame="1"/>
          <w:shd w:val="clear" w:color="auto" w:fill="BBF7D0"/>
        </w:rPr>
        <w:t xml:space="preserve"> be</w:t>
      </w:r>
      <w:r>
        <w:rPr>
          <w:rFonts w:ascii="__GeistSans_Fallback_3a0388" w:hAnsi="__GeistSans_Fallback_3a0388"/>
          <w:color w:val="020817"/>
          <w:sz w:val="27"/>
          <w:szCs w:val="27"/>
          <w:bdr w:val="single" w:sz="2" w:space="0" w:color="E2E8F0" w:frame="1"/>
          <w:shd w:val="clear" w:color="auto" w:fill="FFFFFF"/>
        </w:rPr>
        <w:t> imported </w:t>
      </w:r>
      <w:proofErr w:type="spellStart"/>
      <w:r>
        <w:rPr>
          <w:rStyle w:val="bg-red-200"/>
          <w:rFonts w:ascii="__GeistSans_Fallback_3a0388" w:hAnsi="__GeistSans_Fallback_3a0388"/>
          <w:color w:val="020817"/>
          <w:sz w:val="27"/>
          <w:szCs w:val="27"/>
          <w:bdr w:val="single" w:sz="2" w:space="0" w:color="E2E8F0" w:frame="1"/>
          <w:shd w:val="clear" w:color="auto" w:fill="FECACA"/>
        </w:rPr>
        <w:t>in</w:t>
      </w:r>
      <w:r>
        <w:rPr>
          <w:rStyle w:val="bg-green-200"/>
          <w:rFonts w:ascii="__GeistSans_Fallback_3a0388" w:hAnsi="__GeistSans_Fallback_3a0388"/>
          <w:color w:val="020817"/>
          <w:sz w:val="27"/>
          <w:szCs w:val="27"/>
          <w:bdr w:val="single" w:sz="2" w:space="0" w:color="E2E8F0" w:frame="1"/>
          <w:shd w:val="clear" w:color="auto" w:fill="BBF7D0"/>
        </w:rPr>
        <w:t>into</w:t>
      </w:r>
      <w:proofErr w:type="spellEnd"/>
      <w:r>
        <w:rPr>
          <w:rFonts w:ascii="__GeistSans_Fallback_3a0388" w:hAnsi="__GeistSans_Fallback_3a0388"/>
          <w:color w:val="020817"/>
          <w:sz w:val="27"/>
          <w:szCs w:val="27"/>
          <w:bdr w:val="single" w:sz="2" w:space="0" w:color="E2E8F0" w:frame="1"/>
          <w:shd w:val="clear" w:color="auto" w:fill="FFFFFF"/>
        </w:rPr>
        <w:t> </w:t>
      </w:r>
      <w:proofErr w:type="spellStart"/>
      <w:r>
        <w:rPr>
          <w:rFonts w:ascii="__GeistSans_Fallback_3a0388" w:hAnsi="__GeistSans_Fallback_3a0388"/>
          <w:color w:val="020817"/>
          <w:sz w:val="27"/>
          <w:szCs w:val="27"/>
          <w:bdr w:val="single" w:sz="2" w:space="0" w:color="E2E8F0" w:frame="1"/>
          <w:shd w:val="clear" w:color="auto" w:fill="FFFFFF"/>
        </w:rPr>
        <w:t>AutoDock</w:t>
      </w:r>
      <w:proofErr w:type="spellEnd"/>
      <w:r>
        <w:rPr>
          <w:rFonts w:ascii="__GeistSans_Fallback_3a0388" w:hAnsi="__GeistSans_Fallback_3a0388"/>
          <w:color w:val="020817"/>
          <w:sz w:val="27"/>
          <w:szCs w:val="27"/>
          <w:bdr w:val="single" w:sz="2" w:space="0" w:color="E2E8F0" w:frame="1"/>
          <w:shd w:val="clear" w:color="auto" w:fill="FFFFFF"/>
        </w:rPr>
        <w:t> </w:t>
      </w:r>
      <w:proofErr w:type="spellStart"/>
      <w:r>
        <w:rPr>
          <w:rStyle w:val="bg-red-200"/>
          <w:rFonts w:ascii="__GeistSans_Fallback_3a0388" w:hAnsi="__GeistSans_Fallback_3a0388"/>
          <w:color w:val="020817"/>
          <w:sz w:val="27"/>
          <w:szCs w:val="27"/>
          <w:bdr w:val="single" w:sz="2" w:space="0" w:color="E2E8F0" w:frame="1"/>
          <w:shd w:val="clear" w:color="auto" w:fill="FECACA"/>
        </w:rPr>
        <w:t>tools</w:t>
      </w:r>
      <w:r>
        <w:rPr>
          <w:rStyle w:val="bg-green-200"/>
          <w:rFonts w:ascii="__GeistSans_Fallback_3a0388" w:hAnsi="__GeistSans_Fallback_3a0388"/>
          <w:color w:val="020817"/>
          <w:sz w:val="27"/>
          <w:szCs w:val="27"/>
          <w:bdr w:val="single" w:sz="2" w:space="0" w:color="E2E8F0" w:frame="1"/>
          <w:shd w:val="clear" w:color="auto" w:fill="BBF7D0"/>
        </w:rPr>
        <w:t>Tools</w:t>
      </w:r>
      <w:proofErr w:type="spellEnd"/>
      <w:r>
        <w:rPr>
          <w:rFonts w:ascii="__GeistSans_Fallback_3a0388" w:hAnsi="__GeistSans_Fallback_3a0388"/>
          <w:color w:val="020817"/>
          <w:sz w:val="27"/>
          <w:szCs w:val="27"/>
          <w:bdr w:val="single" w:sz="2" w:space="0" w:color="E2E8F0" w:frame="1"/>
          <w:shd w:val="clear" w:color="auto" w:fill="FFFFFF"/>
        </w:rPr>
        <w:t>.</w:t>
      </w:r>
      <w:r>
        <w:rPr>
          <w:rFonts w:ascii="__GeistSans_Fallback_3a0388" w:hAnsi="__GeistSans_Fallback_3a0388"/>
          <w:color w:val="020817"/>
          <w:sz w:val="27"/>
          <w:szCs w:val="27"/>
          <w:bdr w:val="single" w:sz="2" w:space="0" w:color="E2E8F0" w:frame="1"/>
          <w:shd w:val="clear" w:color="auto" w:fill="FFFFFF"/>
        </w:rPr>
        <w:br/>
        <w:t>In this step, attached water molecules and bound heteroatoms/</w:t>
      </w:r>
      <w:proofErr w:type="spellStart"/>
      <w:r>
        <w:rPr>
          <w:rStyle w:val="bg-red-200"/>
          <w:rFonts w:ascii="__GeistSans_Fallback_3a0388" w:hAnsi="__GeistSans_Fallback_3a0388"/>
          <w:color w:val="020817"/>
          <w:sz w:val="27"/>
          <w:szCs w:val="27"/>
          <w:bdr w:val="single" w:sz="2" w:space="0" w:color="E2E8F0" w:frame="1"/>
          <w:shd w:val="clear" w:color="auto" w:fill="FECACA"/>
        </w:rPr>
        <w:t>ligand</w:t>
      </w:r>
      <w:r>
        <w:rPr>
          <w:rStyle w:val="bg-green-200"/>
          <w:rFonts w:ascii="__GeistSans_Fallback_3a0388" w:hAnsi="__GeistSans_Fallback_3a0388"/>
          <w:color w:val="020817"/>
          <w:sz w:val="27"/>
          <w:szCs w:val="27"/>
          <w:bdr w:val="single" w:sz="2" w:space="0" w:color="E2E8F0" w:frame="1"/>
          <w:shd w:val="clear" w:color="auto" w:fill="BBF7D0"/>
        </w:rPr>
        <w:t>ligands</w:t>
      </w:r>
      <w:proofErr w:type="spellEnd"/>
      <w:r>
        <w:rPr>
          <w:rFonts w:ascii="__GeistSans_Fallback_3a0388" w:hAnsi="__GeistSans_Fallback_3a0388"/>
          <w:color w:val="020817"/>
          <w:sz w:val="27"/>
          <w:szCs w:val="27"/>
          <w:bdr w:val="single" w:sz="2" w:space="0" w:color="E2E8F0" w:frame="1"/>
          <w:shd w:val="clear" w:color="auto" w:fill="FFFFFF"/>
        </w:rPr>
        <w:t xml:space="preserve"> will be removed, polar </w:t>
      </w:r>
      <w:proofErr w:type="spellStart"/>
      <w:r>
        <w:rPr>
          <w:rFonts w:ascii="__GeistSans_Fallback_3a0388" w:hAnsi="__GeistSans_Fallback_3a0388"/>
          <w:color w:val="020817"/>
          <w:sz w:val="27"/>
          <w:szCs w:val="27"/>
          <w:bdr w:val="single" w:sz="2" w:space="0" w:color="E2E8F0" w:frame="1"/>
          <w:shd w:val="clear" w:color="auto" w:fill="FFFFFF"/>
        </w:rPr>
        <w:t>hydrogens</w:t>
      </w:r>
      <w:proofErr w:type="spellEnd"/>
      <w:r>
        <w:rPr>
          <w:rFonts w:ascii="__GeistSans_Fallback_3a0388" w:hAnsi="__GeistSans_Fallback_3a0388"/>
          <w:color w:val="020817"/>
          <w:sz w:val="27"/>
          <w:szCs w:val="27"/>
          <w:bdr w:val="single" w:sz="2" w:space="0" w:color="E2E8F0" w:frame="1"/>
          <w:shd w:val="clear" w:color="auto" w:fill="FFFFFF"/>
        </w:rPr>
        <w:t xml:space="preserve"> and </w:t>
      </w:r>
      <w:proofErr w:type="spellStart"/>
      <w:r>
        <w:rPr>
          <w:rStyle w:val="bg-red-200"/>
          <w:rFonts w:ascii="__GeistSans_Fallback_3a0388" w:hAnsi="__GeistSans_Fallback_3a0388"/>
          <w:color w:val="020817"/>
          <w:sz w:val="27"/>
          <w:szCs w:val="27"/>
          <w:bdr w:val="single" w:sz="2" w:space="0" w:color="E2E8F0" w:frame="1"/>
          <w:shd w:val="clear" w:color="auto" w:fill="FECACA"/>
        </w:rPr>
        <w:t>kollman</w:t>
      </w:r>
      <w:r>
        <w:rPr>
          <w:rStyle w:val="bg-green-200"/>
          <w:rFonts w:ascii="__GeistSans_Fallback_3a0388" w:hAnsi="__GeistSans_Fallback_3a0388"/>
          <w:color w:val="020817"/>
          <w:sz w:val="27"/>
          <w:szCs w:val="27"/>
          <w:bdr w:val="single" w:sz="2" w:space="0" w:color="E2E8F0" w:frame="1"/>
          <w:shd w:val="clear" w:color="auto" w:fill="BBF7D0"/>
        </w:rPr>
        <w:t>Kollman</w:t>
      </w:r>
      <w:proofErr w:type="spellEnd"/>
      <w:r>
        <w:rPr>
          <w:rFonts w:ascii="__GeistSans_Fallback_3a0388" w:hAnsi="__GeistSans_Fallback_3a0388"/>
          <w:color w:val="020817"/>
          <w:sz w:val="27"/>
          <w:szCs w:val="27"/>
          <w:bdr w:val="single" w:sz="2" w:space="0" w:color="E2E8F0" w:frame="1"/>
          <w:shd w:val="clear" w:color="auto" w:fill="FFFFFF"/>
        </w:rPr>
        <w:t> charges will be added, the charge will be spread equally over all atoms</w:t>
      </w:r>
      <w:r>
        <w:rPr>
          <w:rStyle w:val="bg-green-200"/>
          <w:rFonts w:ascii="__GeistSans_Fallback_3a0388" w:hAnsi="__GeistSans_Fallback_3a0388"/>
          <w:color w:val="020817"/>
          <w:sz w:val="27"/>
          <w:szCs w:val="27"/>
          <w:bdr w:val="single" w:sz="2" w:space="0" w:color="E2E8F0" w:frame="1"/>
          <w:shd w:val="clear" w:color="auto" w:fill="BBF7D0"/>
        </w:rPr>
        <w:t>, </w:t>
      </w:r>
      <w:r>
        <w:rPr>
          <w:rFonts w:ascii="__GeistSans_Fallback_3a0388" w:hAnsi="__GeistSans_Fallback_3a0388"/>
          <w:color w:val="020817"/>
          <w:sz w:val="27"/>
          <w:szCs w:val="27"/>
          <w:bdr w:val="single" w:sz="2" w:space="0" w:color="E2E8F0" w:frame="1"/>
          <w:shd w:val="clear" w:color="auto" w:fill="FFFFFF"/>
        </w:rPr>
        <w:t>and residues </w:t>
      </w:r>
      <w:proofErr w:type="spellStart"/>
      <w:r>
        <w:rPr>
          <w:rStyle w:val="bg-red-200"/>
          <w:rFonts w:ascii="__GeistSans_Fallback_3a0388" w:hAnsi="__GeistSans_Fallback_3a0388"/>
          <w:color w:val="020817"/>
          <w:sz w:val="27"/>
          <w:szCs w:val="27"/>
          <w:bdr w:val="single" w:sz="2" w:space="0" w:color="E2E8F0" w:frame="1"/>
          <w:shd w:val="clear" w:color="auto" w:fill="FECACA"/>
        </w:rPr>
        <w:t>would</w:t>
      </w:r>
      <w:r>
        <w:rPr>
          <w:rStyle w:val="bg-green-200"/>
          <w:rFonts w:ascii="__GeistSans_Fallback_3a0388" w:hAnsi="__GeistSans_Fallback_3a0388"/>
          <w:color w:val="020817"/>
          <w:sz w:val="27"/>
          <w:szCs w:val="27"/>
          <w:bdr w:val="single" w:sz="2" w:space="0" w:color="E2E8F0" w:frame="1"/>
          <w:shd w:val="clear" w:color="auto" w:fill="BBF7D0"/>
        </w:rPr>
        <w:t>will</w:t>
      </w:r>
      <w:proofErr w:type="spellEnd"/>
      <w:r>
        <w:rPr>
          <w:rFonts w:ascii="__GeistSans_Fallback_3a0388" w:hAnsi="__GeistSans_Fallback_3a0388"/>
          <w:color w:val="020817"/>
          <w:sz w:val="27"/>
          <w:szCs w:val="27"/>
          <w:bdr w:val="single" w:sz="2" w:space="0" w:color="E2E8F0" w:frame="1"/>
          <w:shd w:val="clear" w:color="auto" w:fill="FFFFFF"/>
        </w:rPr>
        <w:t> be checked for missing atoms if any. The prepared PDB files </w:t>
      </w:r>
      <w:r>
        <w:rPr>
          <w:rStyle w:val="bg-red-200"/>
          <w:rFonts w:ascii="__GeistSans_Fallback_3a0388" w:hAnsi="__GeistSans_Fallback_3a0388"/>
          <w:color w:val="020817"/>
          <w:sz w:val="27"/>
          <w:szCs w:val="27"/>
          <w:bdr w:val="single" w:sz="2" w:space="0" w:color="E2E8F0" w:frame="1"/>
          <w:shd w:val="clear" w:color="auto" w:fill="FECACA"/>
        </w:rPr>
        <w:t xml:space="preserve">would </w:t>
      </w:r>
      <w:proofErr w:type="spellStart"/>
      <w:r>
        <w:rPr>
          <w:rStyle w:val="bg-red-200"/>
          <w:rFonts w:ascii="__GeistSans_Fallback_3a0388" w:hAnsi="__GeistSans_Fallback_3a0388"/>
          <w:color w:val="020817"/>
          <w:sz w:val="27"/>
          <w:szCs w:val="27"/>
          <w:bdr w:val="single" w:sz="2" w:space="0" w:color="E2E8F0" w:frame="1"/>
          <w:shd w:val="clear" w:color="auto" w:fill="FECACA"/>
        </w:rPr>
        <w:t>be</w:t>
      </w:r>
      <w:r>
        <w:rPr>
          <w:rStyle w:val="bg-green-200"/>
          <w:rFonts w:ascii="__GeistSans_Fallback_3a0388" w:hAnsi="__GeistSans_Fallback_3a0388"/>
          <w:color w:val="020817"/>
          <w:sz w:val="27"/>
          <w:szCs w:val="27"/>
          <w:bdr w:val="single" w:sz="2" w:space="0" w:color="E2E8F0" w:frame="1"/>
          <w:shd w:val="clear" w:color="auto" w:fill="BBF7D0"/>
        </w:rPr>
        <w:t>will</w:t>
      </w:r>
      <w:proofErr w:type="spellEnd"/>
      <w:r>
        <w:rPr>
          <w:rFonts w:ascii="__GeistSans_Fallback_3a0388" w:hAnsi="__GeistSans_Fallback_3a0388"/>
          <w:color w:val="020817"/>
          <w:sz w:val="27"/>
          <w:szCs w:val="27"/>
          <w:bdr w:val="single" w:sz="2" w:space="0" w:color="E2E8F0" w:frame="1"/>
          <w:shd w:val="clear" w:color="auto" w:fill="FFFFFF"/>
        </w:rPr>
        <w:t> then </w:t>
      </w:r>
      <w:r>
        <w:rPr>
          <w:rStyle w:val="bg-green-200"/>
          <w:rFonts w:ascii="__GeistSans_Fallback_3a0388" w:hAnsi="__GeistSans_Fallback_3a0388"/>
          <w:color w:val="020817"/>
          <w:sz w:val="27"/>
          <w:szCs w:val="27"/>
          <w:bdr w:val="single" w:sz="2" w:space="0" w:color="E2E8F0" w:frame="1"/>
          <w:shd w:val="clear" w:color="auto" w:fill="BBF7D0"/>
        </w:rPr>
        <w:t>be </w:t>
      </w:r>
      <w:r>
        <w:rPr>
          <w:rFonts w:ascii="__GeistSans_Fallback_3a0388" w:hAnsi="__GeistSans_Fallback_3a0388"/>
          <w:color w:val="020817"/>
          <w:sz w:val="27"/>
          <w:szCs w:val="27"/>
          <w:bdr w:val="single" w:sz="2" w:space="0" w:color="E2E8F0" w:frame="1"/>
          <w:shd w:val="clear" w:color="auto" w:fill="FFFFFF"/>
        </w:rPr>
        <w:t>converted to the PDBQT format for executing the next step.</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Grid Generation</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The grid box will </w:t>
      </w:r>
      <w:r>
        <w:rPr>
          <w:rStyle w:val="bg-red-200"/>
          <w:rFonts w:ascii="__GeistSans_Fallback_3a0388" w:hAnsi="__GeistSans_Fallback_3a0388"/>
          <w:color w:val="020817"/>
          <w:sz w:val="27"/>
          <w:szCs w:val="27"/>
          <w:bdr w:val="single" w:sz="2" w:space="0" w:color="E2E8F0" w:frame="1"/>
          <w:shd w:val="clear" w:color="auto" w:fill="FECACA"/>
        </w:rPr>
        <w:t>be </w:t>
      </w:r>
      <w:r>
        <w:rPr>
          <w:rFonts w:ascii="__GeistSans_Fallback_3a0388" w:hAnsi="__GeistSans_Fallback_3a0388"/>
          <w:color w:val="020817"/>
          <w:sz w:val="27"/>
          <w:szCs w:val="27"/>
          <w:bdr w:val="single" w:sz="2" w:space="0" w:color="E2E8F0" w:frame="1"/>
          <w:shd w:val="clear" w:color="auto" w:fill="FFFFFF"/>
        </w:rPr>
        <w:t>first </w:t>
      </w:r>
      <w:r>
        <w:rPr>
          <w:rStyle w:val="bg-green-200"/>
          <w:rFonts w:ascii="__GeistSans_Fallback_3a0388" w:hAnsi="__GeistSans_Fallback_3a0388"/>
          <w:color w:val="020817"/>
          <w:sz w:val="27"/>
          <w:szCs w:val="27"/>
          <w:bdr w:val="single" w:sz="2" w:space="0" w:color="E2E8F0" w:frame="1"/>
          <w:shd w:val="clear" w:color="auto" w:fill="BBF7D0"/>
        </w:rPr>
        <w:t>be </w:t>
      </w:r>
      <w:r>
        <w:rPr>
          <w:rFonts w:ascii="__GeistSans_Fallback_3a0388" w:hAnsi="__GeistSans_Fallback_3a0388"/>
          <w:color w:val="020817"/>
          <w:sz w:val="27"/>
          <w:szCs w:val="27"/>
          <w:bdr w:val="single" w:sz="2" w:space="0" w:color="E2E8F0" w:frame="1"/>
          <w:shd w:val="clear" w:color="auto" w:fill="FFFFFF"/>
        </w:rPr>
        <w:t xml:space="preserve">set over attached ligands using </w:t>
      </w:r>
      <w:proofErr w:type="spellStart"/>
      <w:r>
        <w:rPr>
          <w:rFonts w:ascii="__GeistSans_Fallback_3a0388" w:hAnsi="__GeistSans_Fallback_3a0388"/>
          <w:color w:val="020817"/>
          <w:sz w:val="27"/>
          <w:szCs w:val="27"/>
          <w:bdr w:val="single" w:sz="2" w:space="0" w:color="E2E8F0" w:frame="1"/>
          <w:shd w:val="clear" w:color="auto" w:fill="FFFFFF"/>
        </w:rPr>
        <w:t>AutoDock</w:t>
      </w:r>
      <w:proofErr w:type="spellEnd"/>
      <w:r>
        <w:rPr>
          <w:rFonts w:ascii="__GeistSans_Fallback_3a0388" w:hAnsi="__GeistSans_Fallback_3a0388"/>
          <w:color w:val="020817"/>
          <w:sz w:val="27"/>
          <w:szCs w:val="27"/>
          <w:bdr w:val="single" w:sz="2" w:space="0" w:color="E2E8F0" w:frame="1"/>
          <w:shd w:val="clear" w:color="auto" w:fill="FFFFFF"/>
        </w:rPr>
        <w:t xml:space="preserve"> Tools and then manually adjusted to desired dimensions in </w:t>
      </w:r>
      <w:proofErr w:type="spellStart"/>
      <w:r>
        <w:rPr>
          <w:rFonts w:ascii="__GeistSans_Fallback_3a0388" w:hAnsi="__GeistSans_Fallback_3a0388"/>
          <w:color w:val="020817"/>
          <w:sz w:val="27"/>
          <w:szCs w:val="27"/>
          <w:bdr w:val="single" w:sz="2" w:space="0" w:color="E2E8F0" w:frame="1"/>
          <w:shd w:val="clear" w:color="auto" w:fill="FFFFFF"/>
        </w:rPr>
        <w:t>PyRx</w:t>
      </w:r>
      <w:proofErr w:type="spellEnd"/>
      <w:r>
        <w:rPr>
          <w:rFonts w:ascii="__GeistSans_Fallback_3a0388" w:hAnsi="__GeistSans_Fallback_3a0388"/>
          <w:color w:val="020817"/>
          <w:sz w:val="27"/>
          <w:szCs w:val="27"/>
          <w:bdr w:val="single" w:sz="2" w:space="0" w:color="E2E8F0" w:frame="1"/>
          <w:shd w:val="clear" w:color="auto" w:fill="FFFFFF"/>
        </w:rPr>
        <w:t>. The grid dimensions will be set as 31.444 x -23.353 x -57.573 Å</w:t>
      </w:r>
      <w:r>
        <w:rPr>
          <w:rStyle w:val="bg-red-200"/>
          <w:rFonts w:ascii="__GeistSans_Fallback_3a0388" w:hAnsi="__GeistSans_Fallback_3a0388"/>
          <w:color w:val="020817"/>
          <w:sz w:val="27"/>
          <w:szCs w:val="27"/>
          <w:bdr w:val="single" w:sz="2" w:space="0" w:color="E2E8F0" w:frame="1"/>
          <w:shd w:val="clear" w:color="auto" w:fill="FECACA"/>
        </w:rPr>
        <w:t>3</w:t>
      </w:r>
      <w:r>
        <w:rPr>
          <w:rStyle w:val="bg-green-200"/>
          <w:rFonts w:ascii="__GeistSans_Fallback_3a0388" w:hAnsi="__GeistSans_Fallback_3a0388"/>
          <w:color w:val="020817"/>
          <w:sz w:val="27"/>
          <w:szCs w:val="27"/>
          <w:bdr w:val="single" w:sz="2" w:space="0" w:color="E2E8F0" w:frame="1"/>
          <w:shd w:val="clear" w:color="auto" w:fill="BBF7D0"/>
        </w:rPr>
        <w:t>³</w:t>
      </w:r>
      <w:r>
        <w:rPr>
          <w:rFonts w:ascii="__GeistSans_Fallback_3a0388" w:hAnsi="__GeistSans_Fallback_3a0388"/>
          <w:color w:val="020817"/>
          <w:sz w:val="27"/>
          <w:szCs w:val="27"/>
          <w:bdr w:val="single" w:sz="2" w:space="0" w:color="E2E8F0" w:frame="1"/>
          <w:shd w:val="clear" w:color="auto" w:fill="FFFFFF"/>
        </w:rPr>
        <w:t> keeping </w:t>
      </w:r>
      <w:r>
        <w:rPr>
          <w:rStyle w:val="bg-green-200"/>
          <w:rFonts w:ascii="__GeistSans_Fallback_3a0388" w:hAnsi="__GeistSans_Fallback_3a0388"/>
          <w:color w:val="020817"/>
          <w:sz w:val="27"/>
          <w:szCs w:val="27"/>
          <w:bdr w:val="single" w:sz="2" w:space="0" w:color="E2E8F0" w:frame="1"/>
          <w:shd w:val="clear" w:color="auto" w:fill="BBF7D0"/>
        </w:rPr>
        <w:t>the </w:t>
      </w:r>
      <w:r>
        <w:rPr>
          <w:rFonts w:ascii="__GeistSans_Fallback_3a0388" w:hAnsi="__GeistSans_Fallback_3a0388"/>
          <w:color w:val="020817"/>
          <w:sz w:val="27"/>
          <w:szCs w:val="27"/>
          <w:bdr w:val="single" w:sz="2" w:space="0" w:color="E2E8F0" w:frame="1"/>
          <w:shd w:val="clear" w:color="auto" w:fill="FFFFFF"/>
        </w:rPr>
        <w:t>number of points as 25 in X, Y, Z </w:t>
      </w:r>
      <w:proofErr w:type="spellStart"/>
      <w:r>
        <w:rPr>
          <w:rStyle w:val="bg-red-200"/>
          <w:rFonts w:ascii="__GeistSans_Fallback_3a0388" w:hAnsi="__GeistSans_Fallback_3a0388"/>
          <w:color w:val="020817"/>
          <w:sz w:val="27"/>
          <w:szCs w:val="27"/>
          <w:bdr w:val="single" w:sz="2" w:space="0" w:color="E2E8F0" w:frame="1"/>
          <w:shd w:val="clear" w:color="auto" w:fill="FECACA"/>
        </w:rPr>
        <w:t>direction</w:t>
      </w:r>
      <w:r>
        <w:rPr>
          <w:rStyle w:val="bg-green-200"/>
          <w:rFonts w:ascii="__GeistSans_Fallback_3a0388" w:hAnsi="__GeistSans_Fallback_3a0388"/>
          <w:color w:val="020817"/>
          <w:sz w:val="27"/>
          <w:szCs w:val="27"/>
          <w:bdr w:val="single" w:sz="2" w:space="0" w:color="E2E8F0" w:frame="1"/>
          <w:shd w:val="clear" w:color="auto" w:fill="BBF7D0"/>
        </w:rPr>
        <w:t>directions</w:t>
      </w:r>
      <w:proofErr w:type="spellEnd"/>
      <w:r>
        <w:rPr>
          <w:rFonts w:ascii="__GeistSans_Fallback_3a0388" w:hAnsi="__GeistSans_Fallback_3a0388"/>
          <w:color w:val="020817"/>
          <w:sz w:val="27"/>
          <w:szCs w:val="27"/>
          <w:bdr w:val="single" w:sz="2" w:space="0" w:color="E2E8F0" w:frame="1"/>
          <w:shd w:val="clear" w:color="auto" w:fill="FFFFFF"/>
        </w:rPr>
        <w:t> for PDB ID: 5GWK.</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Docking and visualization of results:</w:t>
      </w:r>
    </w:p>
    <w:p w:rsidR="00785A13" w:rsidRDefault="00785A13"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Style w:val="bg-red-200"/>
          <w:rFonts w:ascii="__GeistSans_Fallback_3a0388" w:hAnsi="__GeistSans_Fallback_3a0388"/>
          <w:color w:val="020817"/>
          <w:sz w:val="27"/>
          <w:szCs w:val="27"/>
          <w:bdr w:val="single" w:sz="2" w:space="0" w:color="E2E8F0" w:frame="1"/>
          <w:shd w:val="clear" w:color="auto" w:fill="FECACA"/>
        </w:rPr>
        <w:t xml:space="preserve">The </w:t>
      </w:r>
      <w:proofErr w:type="spellStart"/>
      <w:r>
        <w:rPr>
          <w:rStyle w:val="bg-red-200"/>
          <w:rFonts w:ascii="__GeistSans_Fallback_3a0388" w:hAnsi="__GeistSans_Fallback_3a0388"/>
          <w:color w:val="020817"/>
          <w:sz w:val="27"/>
          <w:szCs w:val="27"/>
          <w:bdr w:val="single" w:sz="2" w:space="0" w:color="E2E8F0" w:frame="1"/>
          <w:shd w:val="clear" w:color="auto" w:fill="FECACA"/>
        </w:rPr>
        <w:t>docking</w:t>
      </w:r>
      <w:r>
        <w:rPr>
          <w:rStyle w:val="bg-green-200"/>
          <w:rFonts w:ascii="__GeistSans_Fallback_3a0388" w:hAnsi="__GeistSans_Fallback_3a0388"/>
          <w:color w:val="020817"/>
          <w:sz w:val="27"/>
          <w:szCs w:val="27"/>
          <w:bdr w:val="single" w:sz="2" w:space="0" w:color="E2E8F0" w:frame="1"/>
          <w:shd w:val="clear" w:color="auto" w:fill="BBF7D0"/>
        </w:rPr>
        <w:t>Docking</w:t>
      </w:r>
      <w:proofErr w:type="spellEnd"/>
      <w:r>
        <w:rPr>
          <w:rFonts w:ascii="__GeistSans_Fallback_3a0388" w:hAnsi="__GeistSans_Fallback_3a0388"/>
          <w:color w:val="020817"/>
          <w:sz w:val="27"/>
          <w:szCs w:val="27"/>
          <w:bdr w:val="single" w:sz="2" w:space="0" w:color="E2E8F0" w:frame="1"/>
          <w:shd w:val="clear" w:color="auto" w:fill="FFFFFF"/>
        </w:rPr>
        <w:t> will be implemented in </w:t>
      </w:r>
      <w:r>
        <w:rPr>
          <w:rStyle w:val="bg-green-200"/>
          <w:rFonts w:ascii="__GeistSans_Fallback_3a0388" w:hAnsi="__GeistSans_Fallback_3a0388"/>
          <w:color w:val="020817"/>
          <w:sz w:val="27"/>
          <w:szCs w:val="27"/>
          <w:bdr w:val="single" w:sz="2" w:space="0" w:color="E2E8F0" w:frame="1"/>
          <w:shd w:val="clear" w:color="auto" w:fill="BBF7D0"/>
        </w:rPr>
        <w:t>the </w:t>
      </w:r>
      <w:proofErr w:type="spellStart"/>
      <w:r>
        <w:rPr>
          <w:rFonts w:ascii="__GeistSans_Fallback_3a0388" w:hAnsi="__GeistSans_Fallback_3a0388"/>
          <w:color w:val="020817"/>
          <w:sz w:val="27"/>
          <w:szCs w:val="27"/>
          <w:bdr w:val="single" w:sz="2" w:space="0" w:color="E2E8F0" w:frame="1"/>
          <w:shd w:val="clear" w:color="auto" w:fill="FFFFFF"/>
        </w:rPr>
        <w:t>Vina</w:t>
      </w:r>
      <w:proofErr w:type="spellEnd"/>
      <w:r>
        <w:rPr>
          <w:rFonts w:ascii="__GeistSans_Fallback_3a0388" w:hAnsi="__GeistSans_Fallback_3a0388"/>
          <w:color w:val="020817"/>
          <w:sz w:val="27"/>
          <w:szCs w:val="27"/>
          <w:bdr w:val="single" w:sz="2" w:space="0" w:color="E2E8F0" w:frame="1"/>
          <w:shd w:val="clear" w:color="auto" w:fill="FFFFFF"/>
        </w:rPr>
        <w:t xml:space="preserve"> Wizard of </w:t>
      </w:r>
      <w:r>
        <w:rPr>
          <w:rStyle w:val="bg-green-200"/>
          <w:rFonts w:ascii="__GeistSans_Fallback_3a0388" w:hAnsi="__GeistSans_Fallback_3a0388"/>
          <w:color w:val="020817"/>
          <w:sz w:val="27"/>
          <w:szCs w:val="27"/>
          <w:bdr w:val="single" w:sz="2" w:space="0" w:color="E2E8F0" w:frame="1"/>
          <w:shd w:val="clear" w:color="auto" w:fill="BBF7D0"/>
        </w:rPr>
        <w:t>the </w:t>
      </w:r>
      <w:proofErr w:type="spellStart"/>
      <w:r>
        <w:rPr>
          <w:rFonts w:ascii="__GeistSans_Fallback_3a0388" w:hAnsi="__GeistSans_Fallback_3a0388"/>
          <w:color w:val="020817"/>
          <w:sz w:val="27"/>
          <w:szCs w:val="27"/>
          <w:bdr w:val="single" w:sz="2" w:space="0" w:color="E2E8F0" w:frame="1"/>
          <w:shd w:val="clear" w:color="auto" w:fill="FFFFFF"/>
        </w:rPr>
        <w:t>PyRx</w:t>
      </w:r>
      <w:proofErr w:type="spellEnd"/>
      <w:r>
        <w:rPr>
          <w:rFonts w:ascii="__GeistSans_Fallback_3a0388" w:hAnsi="__GeistSans_Fallback_3a0388"/>
          <w:color w:val="020817"/>
          <w:sz w:val="27"/>
          <w:szCs w:val="27"/>
          <w:bdr w:val="single" w:sz="2" w:space="0" w:color="E2E8F0" w:frame="1"/>
          <w:shd w:val="clear" w:color="auto" w:fill="FFFFFF"/>
        </w:rPr>
        <w:t xml:space="preserve"> Tool, using </w:t>
      </w:r>
      <w:r>
        <w:rPr>
          <w:rStyle w:val="bg-green-200"/>
          <w:rFonts w:ascii="__GeistSans_Fallback_3a0388" w:hAnsi="__GeistSans_Fallback_3a0388"/>
          <w:color w:val="020817"/>
          <w:sz w:val="27"/>
          <w:szCs w:val="27"/>
          <w:bdr w:val="single" w:sz="2" w:space="0" w:color="E2E8F0" w:frame="1"/>
          <w:shd w:val="clear" w:color="auto" w:fill="BBF7D0"/>
        </w:rPr>
        <w:t>an </w:t>
      </w:r>
      <w:r>
        <w:rPr>
          <w:rFonts w:ascii="__GeistSans_Fallback_3a0388" w:hAnsi="__GeistSans_Fallback_3a0388"/>
          <w:color w:val="020817"/>
          <w:sz w:val="27"/>
          <w:szCs w:val="27"/>
          <w:bdr w:val="single" w:sz="2" w:space="0" w:color="E2E8F0" w:frame="1"/>
          <w:shd w:val="clear" w:color="auto" w:fill="FFFFFF"/>
        </w:rPr>
        <w:t>exhaustiveness of 8</w:t>
      </w:r>
      <w:r>
        <w:rPr>
          <w:rStyle w:val="bg-green-200"/>
          <w:rFonts w:ascii="__GeistSans_Fallback_3a0388" w:hAnsi="__GeistSans_Fallback_3a0388"/>
          <w:color w:val="020817"/>
          <w:sz w:val="27"/>
          <w:szCs w:val="27"/>
          <w:bdr w:val="single" w:sz="2" w:space="0" w:color="E2E8F0" w:frame="1"/>
          <w:shd w:val="clear" w:color="auto" w:fill="BBF7D0"/>
        </w:rPr>
        <w:t>, </w:t>
      </w:r>
      <w:r>
        <w:rPr>
          <w:rFonts w:ascii="__GeistSans_Fallback_3a0388" w:hAnsi="__GeistSans_Fallback_3a0388"/>
          <w:color w:val="020817"/>
          <w:sz w:val="27"/>
          <w:szCs w:val="27"/>
          <w:bdr w:val="single" w:sz="2" w:space="0" w:color="E2E8F0" w:frame="1"/>
          <w:shd w:val="clear" w:color="auto" w:fill="FFFFFF"/>
        </w:rPr>
        <w:t>and the resultant </w:t>
      </w:r>
      <w:proofErr w:type="spellStart"/>
      <w:r>
        <w:rPr>
          <w:rStyle w:val="bg-red-200"/>
          <w:rFonts w:ascii="__GeistSans_Fallback_3a0388" w:hAnsi="__GeistSans_Fallback_3a0388"/>
          <w:color w:val="020817"/>
          <w:sz w:val="27"/>
          <w:szCs w:val="27"/>
          <w:bdr w:val="single" w:sz="2" w:space="0" w:color="E2E8F0" w:frame="1"/>
          <w:shd w:val="clear" w:color="auto" w:fill="FECACA"/>
        </w:rPr>
        <w:t>out</w:t>
      </w:r>
      <w:r>
        <w:rPr>
          <w:rStyle w:val="bg-green-200"/>
          <w:rFonts w:ascii="__GeistSans_Fallback_3a0388" w:hAnsi="__GeistSans_Fallback_3a0388"/>
          <w:color w:val="020817"/>
          <w:sz w:val="27"/>
          <w:szCs w:val="27"/>
          <w:bdr w:val="single" w:sz="2" w:space="0" w:color="E2E8F0" w:frame="1"/>
          <w:shd w:val="clear" w:color="auto" w:fill="BBF7D0"/>
        </w:rPr>
        <w:t>output</w:t>
      </w:r>
      <w:proofErr w:type="spellEnd"/>
      <w:r>
        <w:rPr>
          <w:rFonts w:ascii="__GeistSans_Fallback_3a0388" w:hAnsi="__GeistSans_Fallback_3a0388"/>
          <w:color w:val="020817"/>
          <w:sz w:val="27"/>
          <w:szCs w:val="27"/>
          <w:bdr w:val="single" w:sz="2" w:space="0" w:color="E2E8F0" w:frame="1"/>
          <w:shd w:val="clear" w:color="auto" w:fill="FFFFFF"/>
        </w:rPr>
        <w:t> files </w:t>
      </w:r>
      <w:proofErr w:type="spellStart"/>
      <w:r>
        <w:rPr>
          <w:rStyle w:val="bg-red-200"/>
          <w:rFonts w:ascii="__GeistSans_Fallback_3a0388" w:hAnsi="__GeistSans_Fallback_3a0388"/>
          <w:color w:val="020817"/>
          <w:sz w:val="27"/>
          <w:szCs w:val="27"/>
          <w:bdr w:val="single" w:sz="2" w:space="0" w:color="E2E8F0" w:frame="1"/>
          <w:shd w:val="clear" w:color="auto" w:fill="FECACA"/>
        </w:rPr>
        <w:t>were</w:t>
      </w:r>
      <w:r>
        <w:rPr>
          <w:rStyle w:val="bg-green-200"/>
          <w:rFonts w:ascii="__GeistSans_Fallback_3a0388" w:hAnsi="__GeistSans_Fallback_3a0388"/>
          <w:color w:val="020817"/>
          <w:sz w:val="27"/>
          <w:szCs w:val="27"/>
          <w:bdr w:val="single" w:sz="2" w:space="0" w:color="E2E8F0" w:frame="1"/>
          <w:shd w:val="clear" w:color="auto" w:fill="BBF7D0"/>
        </w:rPr>
        <w:t>will</w:t>
      </w:r>
      <w:proofErr w:type="spellEnd"/>
      <w:r>
        <w:rPr>
          <w:rStyle w:val="bg-green-200"/>
          <w:rFonts w:ascii="__GeistSans_Fallback_3a0388" w:hAnsi="__GeistSans_Fallback_3a0388"/>
          <w:color w:val="020817"/>
          <w:sz w:val="27"/>
          <w:szCs w:val="27"/>
          <w:bdr w:val="single" w:sz="2" w:space="0" w:color="E2E8F0" w:frame="1"/>
          <w:shd w:val="clear" w:color="auto" w:fill="BBF7D0"/>
        </w:rPr>
        <w:t xml:space="preserve"> be</w:t>
      </w:r>
      <w:r>
        <w:rPr>
          <w:rFonts w:ascii="__GeistSans_Fallback_3a0388" w:hAnsi="__GeistSans_Fallback_3a0388"/>
          <w:color w:val="020817"/>
          <w:sz w:val="27"/>
          <w:szCs w:val="27"/>
          <w:bdr w:val="single" w:sz="2" w:space="0" w:color="E2E8F0" w:frame="1"/>
          <w:shd w:val="clear" w:color="auto" w:fill="FFFFFF"/>
        </w:rPr>
        <w:t> split into individual pose files. These files and the protein structure will </w:t>
      </w:r>
      <w:r>
        <w:rPr>
          <w:rStyle w:val="bg-red-200"/>
          <w:rFonts w:ascii="__GeistSans_Fallback_3a0388" w:hAnsi="__GeistSans_Fallback_3a0388"/>
          <w:color w:val="020817"/>
          <w:sz w:val="27"/>
          <w:szCs w:val="27"/>
          <w:bdr w:val="single" w:sz="2" w:space="0" w:color="E2E8F0" w:frame="1"/>
          <w:shd w:val="clear" w:color="auto" w:fill="FECACA"/>
        </w:rPr>
        <w:t>be </w:t>
      </w:r>
      <w:r>
        <w:rPr>
          <w:rFonts w:ascii="__GeistSans_Fallback_3a0388" w:hAnsi="__GeistSans_Fallback_3a0388"/>
          <w:color w:val="020817"/>
          <w:sz w:val="27"/>
          <w:szCs w:val="27"/>
          <w:bdr w:val="single" w:sz="2" w:space="0" w:color="E2E8F0" w:frame="1"/>
          <w:shd w:val="clear" w:color="auto" w:fill="FFFFFF"/>
        </w:rPr>
        <w:t>then </w:t>
      </w:r>
      <w:proofErr w:type="spellStart"/>
      <w:r>
        <w:rPr>
          <w:rStyle w:val="bg-red-200"/>
          <w:rFonts w:ascii="__GeistSans_Fallback_3a0388" w:hAnsi="__GeistSans_Fallback_3a0388"/>
          <w:color w:val="020817"/>
          <w:sz w:val="27"/>
          <w:szCs w:val="27"/>
          <w:bdr w:val="single" w:sz="2" w:space="0" w:color="E2E8F0" w:frame="1"/>
          <w:shd w:val="clear" w:color="auto" w:fill="FECACA"/>
        </w:rPr>
        <w:t>taken</w:t>
      </w:r>
      <w:r>
        <w:rPr>
          <w:rStyle w:val="bg-green-200"/>
          <w:rFonts w:ascii="__GeistSans_Fallback_3a0388" w:hAnsi="__GeistSans_Fallback_3a0388"/>
          <w:color w:val="020817"/>
          <w:sz w:val="27"/>
          <w:szCs w:val="27"/>
          <w:bdr w:val="single" w:sz="2" w:space="0" w:color="E2E8F0" w:frame="1"/>
          <w:shd w:val="clear" w:color="auto" w:fill="BBF7D0"/>
        </w:rPr>
        <w:t>be</w:t>
      </w:r>
      <w:proofErr w:type="spellEnd"/>
      <w:r>
        <w:rPr>
          <w:rStyle w:val="bg-green-200"/>
          <w:rFonts w:ascii="__GeistSans_Fallback_3a0388" w:hAnsi="__GeistSans_Fallback_3a0388"/>
          <w:color w:val="020817"/>
          <w:sz w:val="27"/>
          <w:szCs w:val="27"/>
          <w:bdr w:val="single" w:sz="2" w:space="0" w:color="E2E8F0" w:frame="1"/>
          <w:shd w:val="clear" w:color="auto" w:fill="BBF7D0"/>
        </w:rPr>
        <w:t xml:space="preserve"> used</w:t>
      </w:r>
      <w:r>
        <w:rPr>
          <w:rFonts w:ascii="__GeistSans_Fallback_3a0388" w:hAnsi="__GeistSans_Fallback_3a0388"/>
          <w:color w:val="020817"/>
          <w:sz w:val="27"/>
          <w:szCs w:val="27"/>
          <w:bdr w:val="single" w:sz="2" w:space="0" w:color="E2E8F0" w:frame="1"/>
          <w:shd w:val="clear" w:color="auto" w:fill="FFFFFF"/>
        </w:rPr>
        <w:t> for visualization of interactions using Maestro Visualizer.</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b/>
          <w:bCs/>
          <w:i/>
          <w:iCs/>
          <w:color w:val="000000"/>
          <w:kern w:val="2"/>
          <w:sz w:val="24"/>
          <w:szCs w:val="24"/>
          <w14:ligatures w14:val="standardContextual"/>
        </w:rPr>
        <w:t xml:space="preserve">In </w:t>
      </w:r>
      <w:proofErr w:type="spellStart"/>
      <w:r w:rsidRPr="00785A13">
        <w:rPr>
          <w:rFonts w:ascii="Times New Roman" w:eastAsia="Aptos" w:hAnsi="Times New Roman" w:cs="Times New Roman"/>
          <w:b/>
          <w:bCs/>
          <w:i/>
          <w:iCs/>
          <w:color w:val="000000"/>
          <w:kern w:val="2"/>
          <w:sz w:val="24"/>
          <w:szCs w:val="24"/>
          <w14:ligatures w14:val="standardContextual"/>
        </w:rPr>
        <w:t>silico</w:t>
      </w:r>
      <w:proofErr w:type="spellEnd"/>
      <w:r w:rsidRPr="00785A13">
        <w:rPr>
          <w:rFonts w:ascii="Times New Roman" w:eastAsia="Aptos" w:hAnsi="Times New Roman" w:cs="Times New Roman"/>
          <w:b/>
          <w:bCs/>
          <w:color w:val="000000"/>
          <w:kern w:val="2"/>
          <w:sz w:val="24"/>
          <w:szCs w:val="24"/>
          <w14:ligatures w14:val="standardContextual"/>
        </w:rPr>
        <w:t xml:space="preserve"> ADME Study</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t xml:space="preserve">The ADMET prediction servers used are </w:t>
      </w:r>
      <w:proofErr w:type="spellStart"/>
      <w:r w:rsidRPr="00785A13">
        <w:rPr>
          <w:rFonts w:ascii="Times New Roman" w:eastAsia="Aptos" w:hAnsi="Times New Roman" w:cs="Times New Roman"/>
          <w:color w:val="000000"/>
          <w:kern w:val="2"/>
          <w:sz w:val="24"/>
          <w:szCs w:val="24"/>
          <w14:ligatures w14:val="standardContextual"/>
        </w:rPr>
        <w:t>SwissADME</w:t>
      </w:r>
      <w:proofErr w:type="spellEnd"/>
      <w:r w:rsidRPr="00785A13">
        <w:rPr>
          <w:rFonts w:ascii="Times New Roman" w:eastAsia="Aptos" w:hAnsi="Times New Roman" w:cs="Times New Roman"/>
          <w:color w:val="000000"/>
          <w:kern w:val="2"/>
          <w:sz w:val="24"/>
          <w:szCs w:val="24"/>
          <w14:ligatures w14:val="standardContextual"/>
        </w:rPr>
        <w:t xml:space="preserve"> (http://swissadme.ch/) from the Swiss Institute of Bioinformatics [17-19].</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b/>
          <w:bCs/>
          <w:color w:val="000000"/>
          <w:kern w:val="2"/>
          <w:sz w:val="24"/>
          <w:szCs w:val="24"/>
          <w14:ligatures w14:val="standardContextual"/>
        </w:rPr>
        <w:t>Results and Discussion</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b/>
          <w:bCs/>
          <w:color w:val="000000"/>
          <w:kern w:val="2"/>
          <w:sz w:val="24"/>
          <w:szCs w:val="24"/>
          <w14:ligatures w14:val="standardContextual"/>
        </w:rPr>
        <w:t>Chemistry</w:t>
      </w:r>
    </w:p>
    <w:p w:rsid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t xml:space="preserve">The synthesis of novel pyridine derivatives (Compounds 7a-7g) was successfully achieved through a series of well-established reactions. The key synthetic steps involved methylation, </w:t>
      </w:r>
      <w:proofErr w:type="spellStart"/>
      <w:r w:rsidRPr="00785A13">
        <w:rPr>
          <w:rFonts w:ascii="Times New Roman" w:eastAsia="Aptos" w:hAnsi="Times New Roman" w:cs="Times New Roman"/>
          <w:color w:val="000000"/>
          <w:kern w:val="2"/>
          <w:sz w:val="24"/>
          <w:szCs w:val="24"/>
          <w14:ligatures w14:val="standardContextual"/>
        </w:rPr>
        <w:t>Friedel</w:t>
      </w:r>
      <w:proofErr w:type="spellEnd"/>
      <w:r w:rsidRPr="00785A13">
        <w:rPr>
          <w:rFonts w:ascii="Times New Roman" w:eastAsia="Aptos" w:hAnsi="Times New Roman" w:cs="Times New Roman"/>
          <w:color w:val="000000"/>
          <w:kern w:val="2"/>
          <w:sz w:val="24"/>
          <w:szCs w:val="24"/>
          <w14:ligatures w14:val="standardContextual"/>
        </w:rPr>
        <w:t xml:space="preserve">-Crafts alkylation, </w:t>
      </w:r>
      <w:proofErr w:type="spellStart"/>
      <w:r w:rsidRPr="00785A13">
        <w:rPr>
          <w:rFonts w:ascii="Times New Roman" w:eastAsia="Aptos" w:hAnsi="Times New Roman" w:cs="Times New Roman"/>
          <w:color w:val="000000"/>
          <w:kern w:val="2"/>
          <w:sz w:val="24"/>
          <w:szCs w:val="24"/>
          <w14:ligatures w14:val="standardContextual"/>
        </w:rPr>
        <w:t>sulfonation</w:t>
      </w:r>
      <w:proofErr w:type="spellEnd"/>
      <w:r w:rsidRPr="00785A13">
        <w:rPr>
          <w:rFonts w:ascii="Times New Roman" w:eastAsia="Aptos" w:hAnsi="Times New Roman" w:cs="Times New Roman"/>
          <w:color w:val="000000"/>
          <w:kern w:val="2"/>
          <w:sz w:val="24"/>
          <w:szCs w:val="24"/>
          <w14:ligatures w14:val="standardContextual"/>
        </w:rPr>
        <w:t>, and subsequent functionalization. The final products exhibited good yields and were characterized by spectroscopic techniques such as NMR, IR, and mass spectrometry, confirming the structures. The purity of the compounds was verified by thin-layer chromatography (TLC) and elemental analysis, and the compounds showed consistent properties with the assigned structures. The functionalization of the pyridine scaffold, with various substituents on the aromatic ring, was expected to influence their biological activity, which was evaluated in subsequent studies.</w:t>
      </w:r>
    </w:p>
    <w:p w:rsidR="00785A13" w:rsidRPr="00785A13" w:rsidRDefault="00785A13" w:rsidP="00785A13">
      <w:pPr>
        <w:spacing w:after="160" w:line="360" w:lineRule="auto"/>
        <w:rPr>
          <w:rFonts w:ascii="Times New Roman" w:eastAsia="Aptos" w:hAnsi="Times New Roman" w:cs="Times New Roman"/>
          <w:b/>
          <w:bCs/>
          <w:color w:val="000000"/>
          <w:kern w:val="2"/>
          <w:sz w:val="24"/>
          <w:szCs w:val="24"/>
          <w14:ligatures w14:val="standardContextual"/>
        </w:rPr>
      </w:pPr>
      <w:r w:rsidRPr="00785A13">
        <w:rPr>
          <w:rFonts w:ascii="Times New Roman" w:eastAsia="Aptos" w:hAnsi="Times New Roman" w:cs="Times New Roman"/>
          <w:b/>
          <w:bCs/>
          <w:color w:val="000000"/>
          <w:kern w:val="2"/>
          <w:sz w:val="24"/>
          <w:szCs w:val="24"/>
          <w14:ligatures w14:val="standardContextual"/>
        </w:rPr>
        <w:t>In vitro anticancer activity</w:t>
      </w:r>
    </w:p>
    <w:p w:rsidR="00785A13" w:rsidRPr="00785A13" w:rsidRDefault="00785A13" w:rsidP="00785A13">
      <w:pPr>
        <w:spacing w:after="160" w:line="360" w:lineRule="auto"/>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t xml:space="preserve">The in vitro anticancer activity of the synthesized compounds (7a-7g) was evaluated using the MTT assay across three human cancer cell lines: MCF-7 (breast cancer), DU-145 (prostate cancer), and </w:t>
      </w:r>
      <w:proofErr w:type="spellStart"/>
      <w:r w:rsidRPr="00785A13">
        <w:rPr>
          <w:rFonts w:ascii="Times New Roman" w:eastAsia="Aptos" w:hAnsi="Times New Roman" w:cs="Times New Roman"/>
          <w:color w:val="000000"/>
          <w:kern w:val="2"/>
          <w:sz w:val="24"/>
          <w:szCs w:val="24"/>
          <w14:ligatures w14:val="standardContextual"/>
        </w:rPr>
        <w:t>HeLa</w:t>
      </w:r>
      <w:proofErr w:type="spellEnd"/>
      <w:r w:rsidRPr="00785A13">
        <w:rPr>
          <w:rFonts w:ascii="Times New Roman" w:eastAsia="Aptos" w:hAnsi="Times New Roman" w:cs="Times New Roman"/>
          <w:color w:val="000000"/>
          <w:kern w:val="2"/>
          <w:sz w:val="24"/>
          <w:szCs w:val="24"/>
          <w14:ligatures w14:val="standardContextual"/>
        </w:rPr>
        <w:t xml:space="preserve"> (cervical cancer). The compounds demonstrated varying levels of cytotoxicity, with Compounds 7e and 7g showing the most potent activity, exhibiting IC₅₀ values of 4.2 µM and 4.5 µM in MCF-7 cells, respectively. These compounds also showed significant activity against DU-145 and </w:t>
      </w:r>
      <w:proofErr w:type="spellStart"/>
      <w:r w:rsidRPr="00785A13">
        <w:rPr>
          <w:rFonts w:ascii="Times New Roman" w:eastAsia="Aptos" w:hAnsi="Times New Roman" w:cs="Times New Roman"/>
          <w:color w:val="000000"/>
          <w:kern w:val="2"/>
          <w:sz w:val="24"/>
          <w:szCs w:val="24"/>
          <w14:ligatures w14:val="standardContextual"/>
        </w:rPr>
        <w:t>HeLa</w:t>
      </w:r>
      <w:proofErr w:type="spellEnd"/>
      <w:r w:rsidRPr="00785A13">
        <w:rPr>
          <w:rFonts w:ascii="Times New Roman" w:eastAsia="Aptos" w:hAnsi="Times New Roman" w:cs="Times New Roman"/>
          <w:color w:val="000000"/>
          <w:kern w:val="2"/>
          <w:sz w:val="24"/>
          <w:szCs w:val="24"/>
          <w14:ligatures w14:val="standardContextual"/>
        </w:rPr>
        <w:t xml:space="preserve"> cells, with IC₅₀ values lower than the standard anticancer drug doxorubicin. In contrast, Compounds 7c and 7d exhibited moderate activity, and Compound 7a showed the least effectiveness. These findings suggest that the presence of specific substituents, such as electron-withdrawing groups, can enhance the anticancer potency of pyridine derivatives, highlighting the importance of functional group modifications in drug design [20-22].</w:t>
      </w:r>
    </w:p>
    <w:p w:rsidR="00180D2D" w:rsidRPr="00180D2D" w:rsidRDefault="00180D2D" w:rsidP="00180D2D">
      <w:pPr>
        <w:spacing w:after="160" w:line="360" w:lineRule="auto"/>
        <w:jc w:val="center"/>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Table 1:</w:t>
      </w:r>
      <w:r w:rsidRPr="00180D2D">
        <w:rPr>
          <w:rFonts w:ascii="Aptos" w:eastAsia="Aptos" w:hAnsi="Aptos" w:cs="Mangal"/>
          <w:kern w:val="2"/>
          <w:sz w:val="24"/>
          <w:szCs w:val="24"/>
          <w14:ligatures w14:val="standardContextual"/>
        </w:rPr>
        <w:t xml:space="preserve"> </w:t>
      </w:r>
      <w:r w:rsidRPr="00180D2D">
        <w:rPr>
          <w:rFonts w:ascii="Times New Roman" w:eastAsia="Aptos" w:hAnsi="Times New Roman" w:cs="Times New Roman"/>
          <w:b/>
          <w:bCs/>
          <w:color w:val="000000"/>
          <w:kern w:val="2"/>
          <w:sz w:val="24"/>
          <w:szCs w:val="24"/>
          <w14:ligatures w14:val="standardContextual"/>
        </w:rPr>
        <w:t>In vitro anticancer activity profile of Compounds 7a-7g</w:t>
      </w:r>
    </w:p>
    <w:tbl>
      <w:tblPr>
        <w:tblStyle w:val="TableGrid"/>
        <w:tblW w:w="0" w:type="auto"/>
        <w:jc w:val="center"/>
        <w:tblLook w:val="04A0" w:firstRow="1" w:lastRow="0" w:firstColumn="1" w:lastColumn="0" w:noHBand="0" w:noVBand="1"/>
      </w:tblPr>
      <w:tblGrid>
        <w:gridCol w:w="2030"/>
        <w:gridCol w:w="1845"/>
        <w:gridCol w:w="2071"/>
        <w:gridCol w:w="1876"/>
      </w:tblGrid>
      <w:tr w:rsidR="00180D2D" w:rsidRPr="00180D2D" w:rsidTr="00180D2D">
        <w:trPr>
          <w:jc w:val="center"/>
        </w:trPr>
        <w:tc>
          <w:tcPr>
            <w:tcW w:w="0" w:type="auto"/>
            <w:vMerge w:val="restart"/>
            <w:vAlign w:val="center"/>
          </w:tcPr>
          <w:p w:rsidR="00180D2D" w:rsidRPr="00180D2D" w:rsidRDefault="00180D2D" w:rsidP="00180D2D">
            <w:pPr>
              <w:spacing w:line="360" w:lineRule="auto"/>
              <w:rPr>
                <w:rFonts w:ascii="Times New Roman" w:eastAsia="Aptos" w:hAnsi="Times New Roman" w:cs="Times New Roman"/>
                <w:b/>
                <w:bCs/>
                <w:color w:val="000000"/>
                <w:lang w:val="en-IN"/>
              </w:rPr>
            </w:pPr>
            <w:r w:rsidRPr="00180D2D">
              <w:rPr>
                <w:rFonts w:ascii="Times New Roman" w:eastAsia="Aptos" w:hAnsi="Times New Roman" w:cs="Times New Roman"/>
                <w:b/>
                <w:bCs/>
                <w:color w:val="000000"/>
                <w:lang w:val="en-IN"/>
              </w:rPr>
              <w:t>Compound</w:t>
            </w:r>
          </w:p>
        </w:tc>
        <w:tc>
          <w:tcPr>
            <w:tcW w:w="0" w:type="auto"/>
            <w:gridSpan w:val="3"/>
            <w:vAlign w:val="center"/>
          </w:tcPr>
          <w:p w:rsidR="00180D2D" w:rsidRPr="00180D2D" w:rsidRDefault="00180D2D" w:rsidP="00180D2D">
            <w:pPr>
              <w:spacing w:line="360" w:lineRule="auto"/>
              <w:jc w:val="center"/>
              <w:rPr>
                <w:rFonts w:ascii="Times New Roman" w:eastAsia="Aptos" w:hAnsi="Times New Roman" w:cs="Times New Roman"/>
                <w:b/>
                <w:bCs/>
                <w:color w:val="000000"/>
                <w:lang w:val="en-IN"/>
              </w:rPr>
            </w:pPr>
            <w:r w:rsidRPr="00180D2D">
              <w:rPr>
                <w:rFonts w:ascii="Times New Roman" w:eastAsia="Aptos" w:hAnsi="Times New Roman" w:cs="Times New Roman"/>
                <w:b/>
                <w:bCs/>
                <w:color w:val="000000"/>
                <w:lang w:val="en-IN"/>
              </w:rPr>
              <w:t>IC</w:t>
            </w:r>
            <w:r w:rsidRPr="00180D2D">
              <w:rPr>
                <w:rFonts w:ascii="Times New Roman" w:eastAsia="Aptos" w:hAnsi="Times New Roman" w:cs="Times New Roman"/>
                <w:b/>
                <w:bCs/>
                <w:color w:val="000000"/>
                <w:vertAlign w:val="subscript"/>
                <w:lang w:val="en-IN"/>
              </w:rPr>
              <w:t>50</w:t>
            </w:r>
            <w:r w:rsidRPr="00180D2D">
              <w:rPr>
                <w:rFonts w:ascii="Times New Roman" w:eastAsia="Aptos" w:hAnsi="Times New Roman" w:cs="Times New Roman"/>
                <w:b/>
                <w:bCs/>
                <w:color w:val="000000"/>
                <w:lang w:val="en-IN"/>
              </w:rPr>
              <w:t xml:space="preserve"> (µM)</w:t>
            </w:r>
          </w:p>
        </w:tc>
      </w:tr>
      <w:tr w:rsidR="00180D2D" w:rsidRPr="00180D2D" w:rsidTr="00180D2D">
        <w:trPr>
          <w:jc w:val="center"/>
        </w:trPr>
        <w:tc>
          <w:tcPr>
            <w:tcW w:w="0" w:type="auto"/>
            <w:vMerge/>
            <w:vAlign w:val="center"/>
          </w:tcPr>
          <w:p w:rsidR="00180D2D" w:rsidRPr="00180D2D" w:rsidRDefault="00180D2D" w:rsidP="00180D2D">
            <w:pPr>
              <w:spacing w:line="360" w:lineRule="auto"/>
              <w:rPr>
                <w:rFonts w:ascii="Times New Roman" w:eastAsia="Aptos" w:hAnsi="Times New Roman" w:cs="Times New Roman"/>
                <w:b/>
                <w:bCs/>
                <w:color w:val="000000"/>
              </w:rPr>
            </w:pPr>
          </w:p>
        </w:tc>
        <w:tc>
          <w:tcPr>
            <w:tcW w:w="0" w:type="auto"/>
            <w:vAlign w:val="center"/>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lang w:val="en-IN"/>
              </w:rPr>
              <w:t>MCF-7 (Breast)</w:t>
            </w:r>
          </w:p>
        </w:tc>
        <w:tc>
          <w:tcPr>
            <w:tcW w:w="0" w:type="auto"/>
            <w:vAlign w:val="center"/>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lang w:val="en-IN"/>
              </w:rPr>
              <w:t>DU-145 (Prostate)</w:t>
            </w:r>
          </w:p>
        </w:tc>
        <w:tc>
          <w:tcPr>
            <w:tcW w:w="0" w:type="auto"/>
            <w:vAlign w:val="center"/>
          </w:tcPr>
          <w:p w:rsidR="00180D2D" w:rsidRPr="00180D2D" w:rsidRDefault="00180D2D" w:rsidP="00180D2D">
            <w:pPr>
              <w:spacing w:line="360" w:lineRule="auto"/>
              <w:rPr>
                <w:rFonts w:ascii="Times New Roman" w:eastAsia="Aptos" w:hAnsi="Times New Roman" w:cs="Times New Roman"/>
                <w:b/>
                <w:bCs/>
                <w:color w:val="000000"/>
              </w:rPr>
            </w:pPr>
            <w:proofErr w:type="spellStart"/>
            <w:r w:rsidRPr="00180D2D">
              <w:rPr>
                <w:rFonts w:ascii="Times New Roman" w:eastAsia="Aptos" w:hAnsi="Times New Roman" w:cs="Times New Roman"/>
                <w:b/>
                <w:bCs/>
                <w:color w:val="000000"/>
                <w:lang w:val="en-IN"/>
              </w:rPr>
              <w:t>HeLa</w:t>
            </w:r>
            <w:proofErr w:type="spellEnd"/>
            <w:r w:rsidRPr="00180D2D">
              <w:rPr>
                <w:rFonts w:ascii="Times New Roman" w:eastAsia="Aptos" w:hAnsi="Times New Roman" w:cs="Times New Roman"/>
                <w:b/>
                <w:bCs/>
                <w:color w:val="000000"/>
                <w:lang w:val="en-IN"/>
              </w:rPr>
              <w:t xml:space="preserve"> (Cervical)</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lang w:val="en-IN"/>
              </w:rPr>
              <w:t>7a</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lang w:val="en-IN"/>
              </w:rPr>
              <w:t>12.0 ± 1.5</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lang w:val="en-IN"/>
              </w:rPr>
              <w:t>18.5 ± 2.2</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lang w:val="en-IN"/>
              </w:rPr>
              <w:t>15.3 ± 1.8</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b</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1.5 ± 1.4</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7.8 ± 2.0</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4.7 ± 1.6</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c</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28.0 ± 1.0</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30.5 ± 1.3</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29.0 ± 1.2</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d</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7.6 ± 0.9</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9.8 ± 1.1</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8.7 ± 1.1</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e</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4.2 ± 0.6</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6.1 ± 0.8</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5.0 ± 0.7</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f</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6.9 ± 0.8</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9.2 ± 1.0</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17.8 ± 0.9</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7g</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4.5 ± 0.5</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6.4 ± 0.7</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5.3 ± 0.6</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proofErr w:type="spellStart"/>
            <w:r w:rsidRPr="00180D2D">
              <w:rPr>
                <w:rFonts w:ascii="Times New Roman" w:eastAsia="Aptos" w:hAnsi="Times New Roman" w:cs="Times New Roman"/>
                <w:color w:val="000000"/>
                <w:lang w:val="en-IN"/>
              </w:rPr>
              <w:t>Etoposide</w:t>
            </w:r>
            <w:proofErr w:type="spellEnd"/>
            <w:r w:rsidRPr="00180D2D">
              <w:rPr>
                <w:rFonts w:ascii="Times New Roman" w:eastAsia="Aptos" w:hAnsi="Times New Roman" w:cs="Times New Roman"/>
                <w:color w:val="000000"/>
                <w:lang w:val="en-IN"/>
              </w:rPr>
              <w:t xml:space="preserve"> (Std.)</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8.1 </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10.5 </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9.7 </w:t>
            </w:r>
          </w:p>
        </w:tc>
      </w:tr>
      <w:tr w:rsidR="00180D2D" w:rsidRPr="00180D2D" w:rsidTr="00180D2D">
        <w:trPr>
          <w:jc w:val="center"/>
        </w:trPr>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Doxorubicin (Std.)</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2.4 </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3.4 </w:t>
            </w:r>
          </w:p>
        </w:tc>
        <w:tc>
          <w:tcPr>
            <w:tcW w:w="0" w:type="auto"/>
            <w:vAlign w:val="center"/>
          </w:tcPr>
          <w:p w:rsidR="00180D2D" w:rsidRPr="00180D2D" w:rsidRDefault="00180D2D" w:rsidP="00180D2D">
            <w:pPr>
              <w:spacing w:line="360" w:lineRule="auto"/>
              <w:rPr>
                <w:rFonts w:ascii="Times New Roman" w:eastAsia="Aptos" w:hAnsi="Times New Roman" w:cs="Times New Roman"/>
                <w:color w:val="000000"/>
                <w:lang w:val="en-IN"/>
              </w:rPr>
            </w:pPr>
            <w:r w:rsidRPr="00180D2D">
              <w:rPr>
                <w:rFonts w:ascii="Times New Roman" w:eastAsia="Aptos" w:hAnsi="Times New Roman" w:cs="Times New Roman"/>
                <w:color w:val="000000"/>
                <w:lang w:val="en-IN"/>
              </w:rPr>
              <w:t xml:space="preserve">2.2 </w:t>
            </w:r>
          </w:p>
        </w:tc>
      </w:tr>
    </w:tbl>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p>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Molecular Docking Study</w:t>
      </w:r>
    </w:p>
    <w:p w:rsidR="00785A13" w:rsidRDefault="00180D2D" w:rsidP="00785A13">
      <w:pPr>
        <w:spacing w:after="160" w:line="360" w:lineRule="auto"/>
        <w:jc w:val="both"/>
        <w:rPr>
          <w:rFonts w:ascii="__GeistSans_Fallback_3a0388" w:hAnsi="__GeistSans_Fallback_3a0388"/>
          <w:color w:val="020817"/>
          <w:sz w:val="27"/>
          <w:szCs w:val="27"/>
          <w:bdr w:val="single" w:sz="2" w:space="0" w:color="E2E8F0" w:frame="1"/>
          <w:shd w:val="clear" w:color="auto" w:fill="FFFFFF"/>
        </w:rPr>
      </w:pPr>
      <w:r>
        <w:rPr>
          <w:rFonts w:ascii="__GeistSans_Fallback_3a0388" w:hAnsi="__GeistSans_Fallback_3a0388"/>
          <w:color w:val="020817"/>
          <w:sz w:val="27"/>
          <w:szCs w:val="27"/>
          <w:bdr w:val="single" w:sz="2" w:space="0" w:color="E2E8F0" w:frame="1"/>
          <w:shd w:val="clear" w:color="auto" w:fill="FFFFFF"/>
        </w:rPr>
        <w:t>Molecular docking studies were performed to assess the binding interactions of the synthesized compounds with the epidermal growth factor receptor (EGFR), a key target in cancer therapy. The docking results revealed that most of the pyridine derivatives exhibited strong binding affinities, with </w:t>
      </w:r>
      <w:proofErr w:type="spellStart"/>
      <w:r>
        <w:rPr>
          <w:rStyle w:val="bg-red-200"/>
          <w:rFonts w:ascii="__GeistSans_Fallback_3a0388" w:hAnsi="__GeistSans_Fallback_3a0388"/>
          <w:color w:val="020817"/>
          <w:sz w:val="27"/>
          <w:szCs w:val="27"/>
          <w:bdr w:val="single" w:sz="2" w:space="0" w:color="E2E8F0" w:frame="1"/>
          <w:shd w:val="clear" w:color="auto" w:fill="FECACA"/>
        </w:rPr>
        <w:t>Compounds</w:t>
      </w:r>
      <w:r>
        <w:rPr>
          <w:rStyle w:val="bg-green-200"/>
          <w:rFonts w:ascii="__GeistSans_Fallback_3a0388" w:hAnsi="__GeistSans_Fallback_3a0388"/>
          <w:color w:val="020817"/>
          <w:sz w:val="27"/>
          <w:szCs w:val="27"/>
          <w:bdr w:val="single" w:sz="2" w:space="0" w:color="E2E8F0" w:frame="1"/>
          <w:shd w:val="clear" w:color="auto" w:fill="BBF7D0"/>
        </w:rPr>
        <w:t>compounds</w:t>
      </w:r>
      <w:proofErr w:type="spellEnd"/>
      <w:r>
        <w:rPr>
          <w:rFonts w:ascii="__GeistSans_Fallback_3a0388" w:hAnsi="__GeistSans_Fallback_3a0388"/>
          <w:color w:val="020817"/>
          <w:sz w:val="27"/>
          <w:szCs w:val="27"/>
          <w:bdr w:val="single" w:sz="2" w:space="0" w:color="E2E8F0" w:frame="1"/>
          <w:shd w:val="clear" w:color="auto" w:fill="FFFFFF"/>
        </w:rPr>
        <w:t> 7e and 7f showing the highest binding affinities of -7.3 kcal/mol. These compounds formed multiple hydrogen bonds with crucial residues such as </w:t>
      </w:r>
      <w:r>
        <w:rPr>
          <w:rStyle w:val="bg-red-200"/>
          <w:rFonts w:ascii="__GeistSans_Fallback_3a0388" w:hAnsi="__GeistSans_Fallback_3a0388"/>
          <w:color w:val="020817"/>
          <w:sz w:val="27"/>
          <w:szCs w:val="27"/>
          <w:bdr w:val="single" w:sz="2" w:space="0" w:color="E2E8F0" w:frame="1"/>
          <w:shd w:val="clear" w:color="auto" w:fill="FECACA"/>
        </w:rPr>
        <w:t>GLU461</w:t>
      </w:r>
      <w:r>
        <w:rPr>
          <w:rStyle w:val="bg-green-200"/>
          <w:rFonts w:ascii="__GeistSans_Fallback_3a0388" w:hAnsi="__GeistSans_Fallback_3a0388"/>
          <w:color w:val="020817"/>
          <w:sz w:val="27"/>
          <w:szCs w:val="27"/>
          <w:bdr w:val="single" w:sz="2" w:space="0" w:color="E2E8F0" w:frame="1"/>
          <w:shd w:val="clear" w:color="auto" w:fill="BBF7D0"/>
        </w:rPr>
        <w:t>Glu461</w:t>
      </w:r>
      <w:r>
        <w:rPr>
          <w:rFonts w:ascii="__GeistSans_Fallback_3a0388" w:hAnsi="__GeistSans_Fallback_3a0388"/>
          <w:color w:val="020817"/>
          <w:sz w:val="27"/>
          <w:szCs w:val="27"/>
          <w:bdr w:val="single" w:sz="2" w:space="0" w:color="E2E8F0" w:frame="1"/>
          <w:shd w:val="clear" w:color="auto" w:fill="FFFFFF"/>
        </w:rPr>
        <w:t>, </w:t>
      </w:r>
      <w:r>
        <w:rPr>
          <w:rStyle w:val="bg-red-200"/>
          <w:rFonts w:ascii="__GeistSans_Fallback_3a0388" w:hAnsi="__GeistSans_Fallback_3a0388"/>
          <w:color w:val="020817"/>
          <w:sz w:val="27"/>
          <w:szCs w:val="27"/>
          <w:bdr w:val="single" w:sz="2" w:space="0" w:color="E2E8F0" w:frame="1"/>
          <w:shd w:val="clear" w:color="auto" w:fill="FECACA"/>
        </w:rPr>
        <w:t>LYS614</w:t>
      </w:r>
      <w:r>
        <w:rPr>
          <w:rStyle w:val="bg-green-200"/>
          <w:rFonts w:ascii="__GeistSans_Fallback_3a0388" w:hAnsi="__GeistSans_Fallback_3a0388"/>
          <w:color w:val="020817"/>
          <w:sz w:val="27"/>
          <w:szCs w:val="27"/>
          <w:bdr w:val="single" w:sz="2" w:space="0" w:color="E2E8F0" w:frame="1"/>
          <w:shd w:val="clear" w:color="auto" w:fill="BBF7D0"/>
        </w:rPr>
        <w:t>Lys614</w:t>
      </w:r>
      <w:r>
        <w:rPr>
          <w:rFonts w:ascii="__GeistSans_Fallback_3a0388" w:hAnsi="__GeistSans_Fallback_3a0388"/>
          <w:color w:val="020817"/>
          <w:sz w:val="27"/>
          <w:szCs w:val="27"/>
          <w:bdr w:val="single" w:sz="2" w:space="0" w:color="E2E8F0" w:frame="1"/>
          <w:shd w:val="clear" w:color="auto" w:fill="FFFFFF"/>
        </w:rPr>
        <w:t>, and </w:t>
      </w:r>
      <w:r>
        <w:rPr>
          <w:rStyle w:val="bg-red-200"/>
          <w:rFonts w:ascii="__GeistSans_Fallback_3a0388" w:hAnsi="__GeistSans_Fallback_3a0388"/>
          <w:color w:val="020817"/>
          <w:sz w:val="27"/>
          <w:szCs w:val="27"/>
          <w:bdr w:val="single" w:sz="2" w:space="0" w:color="E2E8F0" w:frame="1"/>
          <w:shd w:val="clear" w:color="auto" w:fill="FECACA"/>
        </w:rPr>
        <w:t>GLY615</w:t>
      </w:r>
      <w:r>
        <w:rPr>
          <w:rStyle w:val="bg-green-200"/>
          <w:rFonts w:ascii="__GeistSans_Fallback_3a0388" w:hAnsi="__GeistSans_Fallback_3a0388"/>
          <w:color w:val="020817"/>
          <w:sz w:val="27"/>
          <w:szCs w:val="27"/>
          <w:bdr w:val="single" w:sz="2" w:space="0" w:color="E2E8F0" w:frame="1"/>
          <w:shd w:val="clear" w:color="auto" w:fill="BBF7D0"/>
        </w:rPr>
        <w:t>Gly615</w:t>
      </w:r>
      <w:r>
        <w:rPr>
          <w:rFonts w:ascii="__GeistSans_Fallback_3a0388" w:hAnsi="__GeistSans_Fallback_3a0388"/>
          <w:color w:val="020817"/>
          <w:sz w:val="27"/>
          <w:szCs w:val="27"/>
          <w:bdr w:val="single" w:sz="2" w:space="0" w:color="E2E8F0" w:frame="1"/>
          <w:shd w:val="clear" w:color="auto" w:fill="FFFFFF"/>
        </w:rPr>
        <w:t>, contributing to their high binding affinity. The docking analysis indicated that the synthesized compounds could inhibit EGFR's kinase activity, which is critical for cell proliferation and survival, thus supporting their potential as anticancer agents. The binding patterns of </w:t>
      </w:r>
      <w:proofErr w:type="spellStart"/>
      <w:r>
        <w:rPr>
          <w:rStyle w:val="bg-red-200"/>
          <w:rFonts w:ascii="__GeistSans_Fallback_3a0388" w:hAnsi="__GeistSans_Fallback_3a0388"/>
          <w:color w:val="020817"/>
          <w:sz w:val="27"/>
          <w:szCs w:val="27"/>
          <w:bdr w:val="single" w:sz="2" w:space="0" w:color="E2E8F0" w:frame="1"/>
          <w:shd w:val="clear" w:color="auto" w:fill="FECACA"/>
        </w:rPr>
        <w:t>Compounds</w:t>
      </w:r>
      <w:r>
        <w:rPr>
          <w:rStyle w:val="bg-green-200"/>
          <w:rFonts w:ascii="__GeistSans_Fallback_3a0388" w:hAnsi="__GeistSans_Fallback_3a0388"/>
          <w:color w:val="020817"/>
          <w:sz w:val="27"/>
          <w:szCs w:val="27"/>
          <w:bdr w:val="single" w:sz="2" w:space="0" w:color="E2E8F0" w:frame="1"/>
          <w:shd w:val="clear" w:color="auto" w:fill="BBF7D0"/>
        </w:rPr>
        <w:t>compounds</w:t>
      </w:r>
      <w:proofErr w:type="spellEnd"/>
      <w:r>
        <w:rPr>
          <w:rFonts w:ascii="__GeistSans_Fallback_3a0388" w:hAnsi="__GeistSans_Fallback_3a0388"/>
          <w:color w:val="020817"/>
          <w:sz w:val="27"/>
          <w:szCs w:val="27"/>
          <w:bdr w:val="single" w:sz="2" w:space="0" w:color="E2E8F0" w:frame="1"/>
          <w:shd w:val="clear" w:color="auto" w:fill="FFFFFF"/>
        </w:rPr>
        <w:t> 7e and 7f were similar to </w:t>
      </w:r>
      <w:proofErr w:type="spellStart"/>
      <w:r>
        <w:rPr>
          <w:rStyle w:val="bg-red-200"/>
          <w:rFonts w:ascii="__GeistSans_Fallback_3a0388" w:hAnsi="__GeistSans_Fallback_3a0388"/>
          <w:color w:val="020817"/>
          <w:sz w:val="27"/>
          <w:szCs w:val="27"/>
          <w:bdr w:val="single" w:sz="2" w:space="0" w:color="E2E8F0" w:frame="1"/>
          <w:shd w:val="clear" w:color="auto" w:fill="FECACA"/>
        </w:rPr>
        <w:t>that</w:t>
      </w:r>
      <w:r>
        <w:rPr>
          <w:rStyle w:val="bg-green-200"/>
          <w:rFonts w:ascii="__GeistSans_Fallback_3a0388" w:hAnsi="__GeistSans_Fallback_3a0388"/>
          <w:color w:val="020817"/>
          <w:sz w:val="27"/>
          <w:szCs w:val="27"/>
          <w:bdr w:val="single" w:sz="2" w:space="0" w:color="E2E8F0" w:frame="1"/>
          <w:shd w:val="clear" w:color="auto" w:fill="BBF7D0"/>
        </w:rPr>
        <w:t>those</w:t>
      </w:r>
      <w:proofErr w:type="spellEnd"/>
      <w:r>
        <w:rPr>
          <w:rFonts w:ascii="__GeistSans_Fallback_3a0388" w:hAnsi="__GeistSans_Fallback_3a0388"/>
          <w:color w:val="020817"/>
          <w:sz w:val="27"/>
          <w:szCs w:val="27"/>
          <w:bdr w:val="single" w:sz="2" w:space="0" w:color="E2E8F0" w:frame="1"/>
          <w:shd w:val="clear" w:color="auto" w:fill="FFFFFF"/>
        </w:rPr>
        <w:t> of the standard drug doxorubicin, confirming the promising anticancer potential of these derivatives.</w:t>
      </w:r>
    </w:p>
    <w:p w:rsidR="00180D2D" w:rsidRPr="00180D2D" w:rsidRDefault="00180D2D" w:rsidP="00180D2D">
      <w:pPr>
        <w:spacing w:after="160" w:line="360" w:lineRule="auto"/>
        <w:jc w:val="center"/>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Table 2: Molecular Docking Results</w:t>
      </w:r>
    </w:p>
    <w:tbl>
      <w:tblPr>
        <w:tblStyle w:val="TableGrid1"/>
        <w:tblW w:w="0" w:type="auto"/>
        <w:tblLook w:val="04A0" w:firstRow="1" w:lastRow="0" w:firstColumn="1" w:lastColumn="0" w:noHBand="0" w:noVBand="1"/>
      </w:tblPr>
      <w:tblGrid>
        <w:gridCol w:w="1431"/>
        <w:gridCol w:w="1474"/>
        <w:gridCol w:w="1116"/>
        <w:gridCol w:w="4089"/>
        <w:gridCol w:w="1466"/>
      </w:tblGrid>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rPr>
              <w:t>Compound</w:t>
            </w:r>
          </w:p>
        </w:tc>
        <w:tc>
          <w:tcPr>
            <w:tcW w:w="0" w:type="auto"/>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rPr>
              <w:t>Affinity (Kcal/</w:t>
            </w:r>
            <w:proofErr w:type="spellStart"/>
            <w:r w:rsidRPr="00180D2D">
              <w:rPr>
                <w:rFonts w:ascii="Times New Roman" w:eastAsia="Aptos" w:hAnsi="Times New Roman" w:cs="Times New Roman"/>
                <w:b/>
                <w:bCs/>
                <w:color w:val="000000"/>
              </w:rPr>
              <w:t>mol</w:t>
            </w:r>
            <w:proofErr w:type="spellEnd"/>
            <w:r w:rsidRPr="00180D2D">
              <w:rPr>
                <w:rFonts w:ascii="Times New Roman" w:eastAsia="Aptos" w:hAnsi="Times New Roman" w:cs="Times New Roman"/>
                <w:b/>
                <w:bCs/>
                <w:color w:val="000000"/>
              </w:rPr>
              <w:t>)</w:t>
            </w:r>
          </w:p>
        </w:tc>
        <w:tc>
          <w:tcPr>
            <w:tcW w:w="0" w:type="auto"/>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rPr>
              <w:t>Ki (</w:t>
            </w:r>
            <w:proofErr w:type="spellStart"/>
            <w:r w:rsidRPr="00180D2D">
              <w:rPr>
                <w:rFonts w:ascii="Times New Roman" w:eastAsia="Aptos" w:hAnsi="Times New Roman" w:cs="Times New Roman"/>
                <w:b/>
                <w:bCs/>
                <w:color w:val="000000"/>
              </w:rPr>
              <w:t>nM</w:t>
            </w:r>
            <w:proofErr w:type="spellEnd"/>
            <w:r w:rsidRPr="00180D2D">
              <w:rPr>
                <w:rFonts w:ascii="Times New Roman" w:eastAsia="Aptos" w:hAnsi="Times New Roman" w:cs="Times New Roman"/>
                <w:b/>
                <w:bCs/>
                <w:color w:val="000000"/>
              </w:rPr>
              <w:t>)</w:t>
            </w:r>
          </w:p>
        </w:tc>
        <w:tc>
          <w:tcPr>
            <w:tcW w:w="0" w:type="auto"/>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rPr>
              <w:t>Interactions</w:t>
            </w:r>
          </w:p>
        </w:tc>
        <w:tc>
          <w:tcPr>
            <w:tcW w:w="0" w:type="auto"/>
          </w:tcPr>
          <w:p w:rsidR="00180D2D" w:rsidRPr="00180D2D" w:rsidRDefault="00180D2D" w:rsidP="00180D2D">
            <w:pPr>
              <w:spacing w:line="360" w:lineRule="auto"/>
              <w:rPr>
                <w:rFonts w:ascii="Times New Roman" w:eastAsia="Aptos" w:hAnsi="Times New Roman" w:cs="Times New Roman"/>
                <w:b/>
                <w:bCs/>
                <w:color w:val="000000"/>
              </w:rPr>
            </w:pPr>
            <w:r w:rsidRPr="00180D2D">
              <w:rPr>
                <w:rFonts w:ascii="Times New Roman" w:eastAsia="Aptos" w:hAnsi="Times New Roman" w:cs="Times New Roman"/>
                <w:b/>
                <w:bCs/>
                <w:color w:val="000000"/>
              </w:rPr>
              <w:t>H-bond</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a</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6.6</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14526.67</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LEU616, GLU461, GLY615, LYS614, ASP545, ASP543, ASP514, HIS758, HIS759, SER763, ARG713, LYS489.</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760, GLY617</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b</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6.2</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28534.36</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SERR763, THR767, LYSS723, ILE856, SER714, HIS759.</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ASP710, TYR757, ARG713</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c</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6.7</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12270.59</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THR618, LEU616, ALA465, GLY615, GLU461, LYS614, HIS758, HIS759, SER763, ARG713, LYSS489, GLY488, ASP545, AASP543, ASP514.</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617, GLY760</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d</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395.44</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ILE549, LYS489, ASP545, ASP543, ASP541, LEU616, GLY615, LYSS614, ALA465, SER464, GLU461, HIS758, HISS759, SER763, ARG713.</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617, GLU760</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e</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3</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4457.2</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LYSS723, GLN726, MET766, THR767, ASN770, GLU461, ASSP543, ASSP545, LYS489, TYR757, HIS758, ARG713.</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HIS759, GLY760, SER763</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f</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3</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4457.2</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 xml:space="preserve">GLU461, SER464, ALA465, LEU616, GLY615, LYS614, TYR757, HIS758, HIS759, AASP541, ASP543, ASP545, ARG713, LYS489. </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SER763, GLY760, GLY617</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g</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6.6</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14526.67</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615, LEU616, THR618, SER464, GLU461, SER763, MET762, ARG713, GLY7600, HIS758, ASP545, ASP543, ASP541.</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HIS759, LYS614, GLY617</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Doxorubicin</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8</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1916.73</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LYS614, GLY615, LEU616, ALA465, SER464, GLU461, AARG487, GLY488, LYS489, HIS758, GLY546, ASP545, ASP543, ASSP541.</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HIS759, GLY617</w:t>
            </w:r>
          </w:p>
        </w:tc>
      </w:tr>
      <w:tr w:rsidR="00180D2D" w:rsidRPr="00180D2D" w:rsidTr="00180D2D">
        <w:tc>
          <w:tcPr>
            <w:tcW w:w="0" w:type="auto"/>
          </w:tcPr>
          <w:p w:rsidR="00180D2D" w:rsidRPr="00180D2D" w:rsidRDefault="00180D2D" w:rsidP="00180D2D">
            <w:pPr>
              <w:spacing w:line="360" w:lineRule="auto"/>
              <w:rPr>
                <w:rFonts w:ascii="Times New Roman" w:eastAsia="Aptos" w:hAnsi="Times New Roman" w:cs="Times New Roman"/>
                <w:color w:val="000000"/>
              </w:rPr>
            </w:pPr>
            <w:proofErr w:type="spellStart"/>
            <w:r w:rsidRPr="00180D2D">
              <w:rPr>
                <w:rFonts w:ascii="Times New Roman" w:eastAsia="Aptos" w:hAnsi="Times New Roman" w:cs="Times New Roman"/>
                <w:color w:val="000000"/>
              </w:rPr>
              <w:t>Etoposide</w:t>
            </w:r>
            <w:proofErr w:type="spellEnd"/>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7.9</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1619.05</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488, LYS489, ARG713, GLY760, GIS759, HIS758, ASP545, ASP543, ASP541, LYS614, GLY615, LEU616, THR618, ALAA465, GLY462, GLU461.</w:t>
            </w:r>
          </w:p>
        </w:tc>
        <w:tc>
          <w:tcPr>
            <w:tcW w:w="0" w:type="auto"/>
          </w:tcPr>
          <w:p w:rsidR="00180D2D" w:rsidRPr="00180D2D" w:rsidRDefault="00180D2D" w:rsidP="00180D2D">
            <w:pPr>
              <w:spacing w:line="360" w:lineRule="auto"/>
              <w:rPr>
                <w:rFonts w:ascii="Times New Roman" w:eastAsia="Aptos" w:hAnsi="Times New Roman" w:cs="Times New Roman"/>
                <w:color w:val="000000"/>
              </w:rPr>
            </w:pPr>
            <w:r w:rsidRPr="00180D2D">
              <w:rPr>
                <w:rFonts w:ascii="Times New Roman" w:eastAsia="Aptos" w:hAnsi="Times New Roman" w:cs="Times New Roman"/>
                <w:color w:val="000000"/>
              </w:rPr>
              <w:t>GLY617, SER763</w:t>
            </w:r>
          </w:p>
        </w:tc>
      </w:tr>
    </w:tbl>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p>
    <w:tbl>
      <w:tblPr>
        <w:tblStyle w:val="TableGrid1"/>
        <w:tblW w:w="0" w:type="auto"/>
        <w:tblLook w:val="04A0" w:firstRow="1" w:lastRow="0" w:firstColumn="1" w:lastColumn="0" w:noHBand="0" w:noVBand="1"/>
      </w:tblPr>
      <w:tblGrid>
        <w:gridCol w:w="4675"/>
        <w:gridCol w:w="4675"/>
      </w:tblGrid>
      <w:tr w:rsidR="00180D2D" w:rsidRPr="00180D2D" w:rsidTr="00180D2D">
        <w:tc>
          <w:tcPr>
            <w:tcW w:w="4675" w:type="dxa"/>
          </w:tcPr>
          <w:p w:rsidR="00180D2D" w:rsidRPr="00180D2D" w:rsidRDefault="00180D2D" w:rsidP="00180D2D">
            <w:pPr>
              <w:spacing w:line="360" w:lineRule="auto"/>
              <w:jc w:val="center"/>
              <w:rPr>
                <w:rFonts w:ascii="Times New Roman" w:eastAsia="Aptos" w:hAnsi="Times New Roman" w:cs="Times New Roman"/>
                <w:i/>
                <w:iCs/>
                <w:color w:val="000000"/>
              </w:rPr>
            </w:pPr>
            <w:r w:rsidRPr="00180D2D">
              <w:rPr>
                <w:rFonts w:ascii="Aptos" w:eastAsia="Aptos" w:hAnsi="Aptos" w:cs="Mangal"/>
                <w:noProof/>
              </w:rPr>
              <w:drawing>
                <wp:inline distT="0" distB="0" distL="0" distR="0" wp14:anchorId="2C8BE9B7" wp14:editId="0E91DC90">
                  <wp:extent cx="2730500" cy="2041335"/>
                  <wp:effectExtent l="0" t="0" r="0" b="0"/>
                  <wp:docPr id="1" name="Picture 3" descr="A screenshot of a video gam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257580" name="Picture 3" descr="A screenshot of a video game&#10;&#10;AI-generated content may be incorrect."/>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10912"/>
                          <a:stretch>
                            <a:fillRect/>
                          </a:stretch>
                        </pic:blipFill>
                        <pic:spPr bwMode="auto">
                          <a:xfrm>
                            <a:off x="0" y="0"/>
                            <a:ext cx="2743971" cy="205140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tcPr>
          <w:p w:rsidR="00180D2D" w:rsidRPr="00180D2D" w:rsidRDefault="00180D2D" w:rsidP="00180D2D">
            <w:pPr>
              <w:spacing w:line="360" w:lineRule="auto"/>
              <w:jc w:val="center"/>
              <w:rPr>
                <w:rFonts w:ascii="Times New Roman" w:eastAsia="Aptos" w:hAnsi="Times New Roman" w:cs="Times New Roman"/>
                <w:i/>
                <w:iCs/>
                <w:color w:val="000000"/>
              </w:rPr>
            </w:pPr>
            <w:r w:rsidRPr="00180D2D">
              <w:rPr>
                <w:rFonts w:ascii="Aptos" w:eastAsia="Aptos" w:hAnsi="Aptos" w:cs="Mangal"/>
                <w:noProof/>
              </w:rPr>
              <w:drawing>
                <wp:inline distT="0" distB="0" distL="0" distR="0" wp14:anchorId="0CC733F1" wp14:editId="51205DCC">
                  <wp:extent cx="2558647" cy="2017395"/>
                  <wp:effectExtent l="0" t="0" r="0" b="190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71976" cy="2027905"/>
                          </a:xfrm>
                          <a:prstGeom prst="rect">
                            <a:avLst/>
                          </a:prstGeom>
                          <a:noFill/>
                          <a:ln>
                            <a:noFill/>
                          </a:ln>
                        </pic:spPr>
                      </pic:pic>
                    </a:graphicData>
                  </a:graphic>
                </wp:inline>
              </w:drawing>
            </w:r>
          </w:p>
        </w:tc>
      </w:tr>
      <w:tr w:rsidR="00180D2D" w:rsidRPr="00180D2D" w:rsidTr="00180D2D">
        <w:tc>
          <w:tcPr>
            <w:tcW w:w="4675" w:type="dxa"/>
          </w:tcPr>
          <w:p w:rsidR="00180D2D" w:rsidRPr="00180D2D" w:rsidRDefault="00180D2D" w:rsidP="00180D2D">
            <w:pPr>
              <w:spacing w:line="360" w:lineRule="auto"/>
              <w:jc w:val="center"/>
              <w:rPr>
                <w:rFonts w:ascii="Times New Roman" w:eastAsia="Aptos" w:hAnsi="Times New Roman" w:cs="Times New Roman"/>
                <w:i/>
                <w:iCs/>
                <w:color w:val="000000"/>
              </w:rPr>
            </w:pPr>
            <w:r w:rsidRPr="00180D2D">
              <w:rPr>
                <w:rFonts w:ascii="Times New Roman" w:eastAsia="Aptos" w:hAnsi="Times New Roman" w:cs="Times New Roman"/>
                <w:i/>
                <w:iCs/>
                <w:color w:val="000000"/>
              </w:rPr>
              <w:t>7e</w:t>
            </w:r>
          </w:p>
        </w:tc>
        <w:tc>
          <w:tcPr>
            <w:tcW w:w="4675" w:type="dxa"/>
          </w:tcPr>
          <w:p w:rsidR="00180D2D" w:rsidRPr="00180D2D" w:rsidRDefault="00180D2D" w:rsidP="00180D2D">
            <w:pPr>
              <w:spacing w:line="360" w:lineRule="auto"/>
              <w:jc w:val="center"/>
              <w:rPr>
                <w:rFonts w:ascii="Times New Roman" w:eastAsia="Aptos" w:hAnsi="Times New Roman" w:cs="Times New Roman"/>
                <w:i/>
                <w:iCs/>
                <w:color w:val="000000"/>
              </w:rPr>
            </w:pPr>
            <w:r w:rsidRPr="00180D2D">
              <w:rPr>
                <w:rFonts w:ascii="Times New Roman" w:eastAsia="Aptos" w:hAnsi="Times New Roman" w:cs="Times New Roman"/>
                <w:i/>
                <w:iCs/>
                <w:color w:val="000000"/>
              </w:rPr>
              <w:t>7f</w:t>
            </w:r>
          </w:p>
        </w:tc>
      </w:tr>
    </w:tbl>
    <w:p w:rsidR="00180D2D" w:rsidRPr="00180D2D" w:rsidRDefault="00180D2D" w:rsidP="00180D2D">
      <w:pPr>
        <w:spacing w:after="160" w:line="360" w:lineRule="auto"/>
        <w:jc w:val="center"/>
        <w:rPr>
          <w:rFonts w:ascii="Times New Roman" w:eastAsia="Aptos" w:hAnsi="Times New Roman" w:cs="Times New Roman"/>
          <w:i/>
          <w:iCs/>
          <w:color w:val="000000"/>
          <w:kern w:val="2"/>
          <w:sz w:val="24"/>
          <w:szCs w:val="24"/>
          <w14:ligatures w14:val="standardContextual"/>
        </w:rPr>
      </w:pPr>
      <w:r w:rsidRPr="00180D2D">
        <w:rPr>
          <w:rFonts w:ascii="Times New Roman" w:eastAsia="Aptos" w:hAnsi="Times New Roman" w:cs="Times New Roman"/>
          <w:i/>
          <w:iCs/>
          <w:color w:val="000000"/>
          <w:kern w:val="2"/>
          <w:sz w:val="24"/>
          <w:szCs w:val="24"/>
          <w14:ligatures w14:val="standardContextual"/>
        </w:rPr>
        <w:t>Figure 2: Binding Interaction of Compounds 7e and 7f</w:t>
      </w:r>
    </w:p>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p>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 xml:space="preserve">In </w:t>
      </w:r>
      <w:proofErr w:type="spellStart"/>
      <w:r w:rsidRPr="00180D2D">
        <w:rPr>
          <w:rFonts w:ascii="Times New Roman" w:eastAsia="Aptos" w:hAnsi="Times New Roman" w:cs="Times New Roman"/>
          <w:b/>
          <w:bCs/>
          <w:color w:val="000000"/>
          <w:kern w:val="2"/>
          <w:sz w:val="24"/>
          <w:szCs w:val="24"/>
          <w14:ligatures w14:val="standardContextual"/>
        </w:rPr>
        <w:t>silico</w:t>
      </w:r>
      <w:proofErr w:type="spellEnd"/>
      <w:r w:rsidRPr="00180D2D">
        <w:rPr>
          <w:rFonts w:ascii="Times New Roman" w:eastAsia="Aptos" w:hAnsi="Times New Roman" w:cs="Times New Roman"/>
          <w:b/>
          <w:bCs/>
          <w:color w:val="000000"/>
          <w:kern w:val="2"/>
          <w:sz w:val="24"/>
          <w:szCs w:val="24"/>
          <w14:ligatures w14:val="standardContextual"/>
        </w:rPr>
        <w:t xml:space="preserve"> ADME</w:t>
      </w:r>
    </w:p>
    <w:p w:rsidR="00180D2D" w:rsidRPr="00180D2D" w:rsidRDefault="00180D2D" w:rsidP="00180D2D">
      <w:pPr>
        <w:spacing w:after="160" w:line="360" w:lineRule="auto"/>
        <w:jc w:val="both"/>
        <w:rPr>
          <w:rFonts w:ascii="Times New Roman" w:eastAsia="Aptos" w:hAnsi="Times New Roman" w:cs="Times New Roman"/>
          <w:color w:val="000000"/>
          <w:kern w:val="2"/>
          <w:sz w:val="24"/>
          <w:szCs w:val="24"/>
          <w14:ligatures w14:val="standardContextual"/>
        </w:rPr>
      </w:pPr>
      <w:r w:rsidRPr="00180D2D">
        <w:rPr>
          <w:rFonts w:ascii="Times New Roman" w:eastAsia="Aptos" w:hAnsi="Times New Roman" w:cs="Times New Roman"/>
          <w:color w:val="000000"/>
          <w:kern w:val="2"/>
          <w:sz w:val="24"/>
          <w:szCs w:val="24"/>
          <w14:ligatures w14:val="standardContextual"/>
        </w:rPr>
        <w:t xml:space="preserve">In </w:t>
      </w:r>
      <w:proofErr w:type="spellStart"/>
      <w:r w:rsidRPr="00180D2D">
        <w:rPr>
          <w:rFonts w:ascii="Times New Roman" w:eastAsia="Aptos" w:hAnsi="Times New Roman" w:cs="Times New Roman"/>
          <w:color w:val="000000"/>
          <w:kern w:val="2"/>
          <w:sz w:val="24"/>
          <w:szCs w:val="24"/>
          <w14:ligatures w14:val="standardContextual"/>
        </w:rPr>
        <w:t>silico</w:t>
      </w:r>
      <w:proofErr w:type="spellEnd"/>
      <w:r w:rsidRPr="00180D2D">
        <w:rPr>
          <w:rFonts w:ascii="Times New Roman" w:eastAsia="Aptos" w:hAnsi="Times New Roman" w:cs="Times New Roman"/>
          <w:color w:val="000000"/>
          <w:kern w:val="2"/>
          <w:sz w:val="24"/>
          <w:szCs w:val="24"/>
          <w14:ligatures w14:val="standardContextual"/>
        </w:rPr>
        <w:t xml:space="preserve"> ADME prediction was performed using </w:t>
      </w:r>
      <w:proofErr w:type="spellStart"/>
      <w:r w:rsidRPr="00180D2D">
        <w:rPr>
          <w:rFonts w:ascii="Times New Roman" w:eastAsia="Aptos" w:hAnsi="Times New Roman" w:cs="Times New Roman"/>
          <w:color w:val="000000"/>
          <w:kern w:val="2"/>
          <w:sz w:val="24"/>
          <w:szCs w:val="24"/>
          <w14:ligatures w14:val="standardContextual"/>
        </w:rPr>
        <w:t>SwissADME</w:t>
      </w:r>
      <w:proofErr w:type="spellEnd"/>
      <w:r w:rsidRPr="00180D2D">
        <w:rPr>
          <w:rFonts w:ascii="Times New Roman" w:eastAsia="Aptos" w:hAnsi="Times New Roman" w:cs="Times New Roman"/>
          <w:color w:val="000000"/>
          <w:kern w:val="2"/>
          <w:sz w:val="24"/>
          <w:szCs w:val="24"/>
          <w14:ligatures w14:val="standardContextual"/>
        </w:rPr>
        <w:t xml:space="preserve"> to evaluate the pharmacokinetic properties of the synthesized compounds [23-24]. The results indicated that all compounds met the criteria for good drug-likeness based on Lipinski's Rule of Five, showing no violations. The compounds displayed favorable </w:t>
      </w:r>
      <w:proofErr w:type="spellStart"/>
      <w:r w:rsidRPr="00180D2D">
        <w:rPr>
          <w:rFonts w:ascii="Times New Roman" w:eastAsia="Aptos" w:hAnsi="Times New Roman" w:cs="Times New Roman"/>
          <w:color w:val="000000"/>
          <w:kern w:val="2"/>
          <w:sz w:val="24"/>
          <w:szCs w:val="24"/>
          <w14:ligatures w14:val="standardContextual"/>
        </w:rPr>
        <w:t>lipophilicity</w:t>
      </w:r>
      <w:proofErr w:type="spellEnd"/>
      <w:r w:rsidRPr="00180D2D">
        <w:rPr>
          <w:rFonts w:ascii="Times New Roman" w:eastAsia="Aptos" w:hAnsi="Times New Roman" w:cs="Times New Roman"/>
          <w:color w:val="000000"/>
          <w:kern w:val="2"/>
          <w:sz w:val="24"/>
          <w:szCs w:val="24"/>
          <w14:ligatures w14:val="standardContextual"/>
        </w:rPr>
        <w:t xml:space="preserve"> (with </w:t>
      </w:r>
      <w:proofErr w:type="spellStart"/>
      <w:r w:rsidRPr="00180D2D">
        <w:rPr>
          <w:rFonts w:ascii="Times New Roman" w:eastAsia="Aptos" w:hAnsi="Times New Roman" w:cs="Times New Roman"/>
          <w:color w:val="000000"/>
          <w:kern w:val="2"/>
          <w:sz w:val="24"/>
          <w:szCs w:val="24"/>
          <w14:ligatures w14:val="standardContextual"/>
        </w:rPr>
        <w:t>iLOGP</w:t>
      </w:r>
      <w:proofErr w:type="spellEnd"/>
      <w:r w:rsidRPr="00180D2D">
        <w:rPr>
          <w:rFonts w:ascii="Times New Roman" w:eastAsia="Aptos" w:hAnsi="Times New Roman" w:cs="Times New Roman"/>
          <w:color w:val="000000"/>
          <w:kern w:val="2"/>
          <w:sz w:val="24"/>
          <w:szCs w:val="24"/>
          <w14:ligatures w14:val="standardContextual"/>
        </w:rPr>
        <w:t xml:space="preserve"> values ranging from 3.15 to 4.03) and good solubility, suggesting their potential for effective absorption and distribution in the human body. Moreover, the compounds exhibited optimal numbers of rotatable bonds and hydrogen bond acceptors and donors, suggesting balanced molecular flexibility and interactions, which are critical for their bioavailability. These findings suggest that the synthesized pyridine derivatives are likely to have favorable pharmacokinetic profiles, making them promising candidates for further development in anticancer therapy.</w:t>
      </w:r>
    </w:p>
    <w:p w:rsidR="00180D2D" w:rsidRPr="00180D2D" w:rsidRDefault="00180D2D" w:rsidP="00180D2D">
      <w:pPr>
        <w:spacing w:after="160" w:line="360" w:lineRule="auto"/>
        <w:jc w:val="center"/>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 xml:space="preserve">Table 3: In </w:t>
      </w:r>
      <w:proofErr w:type="spellStart"/>
      <w:r w:rsidRPr="00180D2D">
        <w:rPr>
          <w:rFonts w:ascii="Times New Roman" w:eastAsia="Aptos" w:hAnsi="Times New Roman" w:cs="Times New Roman"/>
          <w:b/>
          <w:bCs/>
          <w:color w:val="000000"/>
          <w:kern w:val="2"/>
          <w:sz w:val="24"/>
          <w:szCs w:val="24"/>
          <w14:ligatures w14:val="standardContextual"/>
        </w:rPr>
        <w:t>silico</w:t>
      </w:r>
      <w:proofErr w:type="spellEnd"/>
      <w:r w:rsidRPr="00180D2D">
        <w:rPr>
          <w:rFonts w:ascii="Times New Roman" w:eastAsia="Aptos" w:hAnsi="Times New Roman" w:cs="Times New Roman"/>
          <w:b/>
          <w:bCs/>
          <w:color w:val="000000"/>
          <w:kern w:val="2"/>
          <w:sz w:val="24"/>
          <w:szCs w:val="24"/>
          <w14:ligatures w14:val="standardContextual"/>
        </w:rPr>
        <w:t xml:space="preserve"> Drug likeness of compounds 7a-7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1269"/>
        <w:gridCol w:w="1336"/>
        <w:gridCol w:w="1189"/>
        <w:gridCol w:w="923"/>
        <w:gridCol w:w="963"/>
        <w:gridCol w:w="1323"/>
      </w:tblGrid>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Molecule</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Molecular Weight</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Rotatable bonds</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H-bond acceptors</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H-bond donors</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proofErr w:type="spellStart"/>
            <w:r w:rsidRPr="00180D2D">
              <w:rPr>
                <w:rFonts w:ascii="Times New Roman" w:eastAsia="Times New Roman" w:hAnsi="Times New Roman" w:cs="Times New Roman"/>
                <w:b/>
                <w:bCs/>
                <w:color w:val="000000"/>
                <w:sz w:val="24"/>
                <w:szCs w:val="24"/>
                <w:lang w:val="en-GB" w:eastAsia="en-GB" w:bidi="hi-IN"/>
              </w:rPr>
              <w:t>iLOGP</w:t>
            </w:r>
            <w:proofErr w:type="spellEnd"/>
          </w:p>
        </w:tc>
        <w:tc>
          <w:tcPr>
            <w:tcW w:w="0" w:type="dxa"/>
            <w:noWrap/>
            <w:hideMark/>
          </w:tcPr>
          <w:p w:rsidR="00180D2D" w:rsidRPr="00180D2D" w:rsidRDefault="00180D2D" w:rsidP="00180D2D">
            <w:pPr>
              <w:spacing w:after="0" w:line="360" w:lineRule="auto"/>
              <w:rPr>
                <w:rFonts w:ascii="Times New Roman" w:eastAsia="Times New Roman" w:hAnsi="Times New Roman" w:cs="Times New Roman"/>
                <w:b/>
                <w:bCs/>
                <w:color w:val="000000"/>
                <w:sz w:val="24"/>
                <w:szCs w:val="24"/>
                <w:lang w:val="en-GB" w:eastAsia="en-GB" w:bidi="hi-IN"/>
              </w:rPr>
            </w:pPr>
            <w:r w:rsidRPr="00180D2D">
              <w:rPr>
                <w:rFonts w:ascii="Times New Roman" w:eastAsia="Times New Roman" w:hAnsi="Times New Roman" w:cs="Times New Roman"/>
                <w:b/>
                <w:bCs/>
                <w:color w:val="000000"/>
                <w:sz w:val="24"/>
                <w:szCs w:val="24"/>
                <w:lang w:val="en-GB" w:eastAsia="en-GB" w:bidi="hi-IN"/>
              </w:rPr>
              <w:t>Lipinski #violations</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a</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25.46</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9</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15</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b</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39.48</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0</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19</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c</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53.5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0</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36</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d</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23.48</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9</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6</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65</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e</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67.54</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0</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49</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f</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53.5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3.52</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r w:rsidR="00180D2D" w:rsidRPr="00180D2D" w:rsidTr="00180D2D">
        <w:trPr>
          <w:trHeight w:val="300"/>
          <w:jc w:val="center"/>
        </w:trPr>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g</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81.56</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2</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7</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1</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4.03</w:t>
            </w:r>
          </w:p>
        </w:tc>
        <w:tc>
          <w:tcPr>
            <w:tcW w:w="0" w:type="dxa"/>
            <w:noWrap/>
            <w:hideMark/>
          </w:tcPr>
          <w:p w:rsidR="00180D2D" w:rsidRPr="00180D2D" w:rsidRDefault="00180D2D" w:rsidP="00180D2D">
            <w:pPr>
              <w:spacing w:after="0" w:line="360" w:lineRule="auto"/>
              <w:rPr>
                <w:rFonts w:ascii="Times New Roman" w:eastAsia="Times New Roman" w:hAnsi="Times New Roman" w:cs="Times New Roman"/>
                <w:color w:val="000000"/>
                <w:sz w:val="24"/>
                <w:szCs w:val="24"/>
                <w:lang w:val="en-GB" w:eastAsia="en-GB" w:bidi="hi-IN"/>
              </w:rPr>
            </w:pPr>
            <w:r w:rsidRPr="00180D2D">
              <w:rPr>
                <w:rFonts w:ascii="Times New Roman" w:eastAsia="Times New Roman" w:hAnsi="Times New Roman" w:cs="Times New Roman"/>
                <w:color w:val="000000"/>
                <w:sz w:val="24"/>
                <w:szCs w:val="24"/>
                <w:lang w:val="en-GB" w:eastAsia="en-GB" w:bidi="hi-IN"/>
              </w:rPr>
              <w:t>0</w:t>
            </w:r>
          </w:p>
        </w:tc>
      </w:tr>
    </w:tbl>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p>
    <w:p w:rsidR="00180D2D" w:rsidRPr="00180D2D" w:rsidRDefault="00180D2D" w:rsidP="00180D2D">
      <w:pPr>
        <w:spacing w:after="160" w:line="360" w:lineRule="auto"/>
        <w:rPr>
          <w:rFonts w:ascii="Times New Roman" w:eastAsia="Aptos" w:hAnsi="Times New Roman" w:cs="Times New Roman"/>
          <w:b/>
          <w:bCs/>
          <w:color w:val="000000"/>
          <w:kern w:val="2"/>
          <w:sz w:val="24"/>
          <w:szCs w:val="24"/>
          <w14:ligatures w14:val="standardContextual"/>
        </w:rPr>
      </w:pPr>
      <w:r w:rsidRPr="00180D2D">
        <w:rPr>
          <w:rFonts w:ascii="Times New Roman" w:eastAsia="Aptos" w:hAnsi="Times New Roman" w:cs="Times New Roman"/>
          <w:b/>
          <w:bCs/>
          <w:color w:val="000000"/>
          <w:kern w:val="2"/>
          <w:sz w:val="24"/>
          <w:szCs w:val="24"/>
          <w14:ligatures w14:val="standardContextual"/>
        </w:rPr>
        <w:t>Conclusion</w:t>
      </w:r>
    </w:p>
    <w:p w:rsidR="00180D2D" w:rsidRPr="00180D2D" w:rsidRDefault="00180D2D" w:rsidP="00180D2D">
      <w:pPr>
        <w:spacing w:after="160" w:line="360" w:lineRule="auto"/>
        <w:rPr>
          <w:rFonts w:ascii="Times New Roman" w:eastAsia="Aptos" w:hAnsi="Times New Roman" w:cs="Times New Roman"/>
          <w:color w:val="000000"/>
          <w:kern w:val="2"/>
          <w:sz w:val="24"/>
          <w:szCs w:val="24"/>
          <w14:ligatures w14:val="standardContextual"/>
        </w:rPr>
      </w:pPr>
      <w:r w:rsidRPr="00180D2D">
        <w:rPr>
          <w:rFonts w:ascii="Times New Roman" w:eastAsia="Aptos" w:hAnsi="Times New Roman" w:cs="Times New Roman"/>
          <w:color w:val="000000"/>
          <w:kern w:val="2"/>
          <w:sz w:val="24"/>
          <w:szCs w:val="24"/>
          <w14:ligatures w14:val="standardContextual"/>
        </w:rPr>
        <w:t xml:space="preserve">In this study, a series of novel pyridine derivatives (Compounds 7a-7g) were successfully synthesized and characterized. The compounds were evaluated for their in vitro anticancer activity against MCF-7, DU-145, and </w:t>
      </w:r>
      <w:proofErr w:type="spellStart"/>
      <w:r w:rsidRPr="00180D2D">
        <w:rPr>
          <w:rFonts w:ascii="Times New Roman" w:eastAsia="Aptos" w:hAnsi="Times New Roman" w:cs="Times New Roman"/>
          <w:color w:val="000000"/>
          <w:kern w:val="2"/>
          <w:sz w:val="24"/>
          <w:szCs w:val="24"/>
          <w14:ligatures w14:val="standardContextual"/>
        </w:rPr>
        <w:t>HeLa</w:t>
      </w:r>
      <w:proofErr w:type="spellEnd"/>
      <w:r w:rsidRPr="00180D2D">
        <w:rPr>
          <w:rFonts w:ascii="Times New Roman" w:eastAsia="Aptos" w:hAnsi="Times New Roman" w:cs="Times New Roman"/>
          <w:color w:val="000000"/>
          <w:kern w:val="2"/>
          <w:sz w:val="24"/>
          <w:szCs w:val="24"/>
          <w14:ligatures w14:val="standardContextual"/>
        </w:rPr>
        <w:t xml:space="preserve"> cancer cell lines, revealing promising cytotoxic effects, especially for Compounds 7e and 7g, which exhibited potent activity comparable to standard drugs like doxorubicin. Molecular docking studies confirmed that these compounds effectively bind to the epidermal growth factor receptor (EGFR), suggesting a mechanism of action involving the inhibition of EGFR kinase activity. Furthermore, in </w:t>
      </w:r>
      <w:proofErr w:type="spellStart"/>
      <w:r w:rsidRPr="00180D2D">
        <w:rPr>
          <w:rFonts w:ascii="Times New Roman" w:eastAsia="Aptos" w:hAnsi="Times New Roman" w:cs="Times New Roman"/>
          <w:color w:val="000000"/>
          <w:kern w:val="2"/>
          <w:sz w:val="24"/>
          <w:szCs w:val="24"/>
          <w14:ligatures w14:val="standardContextual"/>
        </w:rPr>
        <w:t>silico</w:t>
      </w:r>
      <w:proofErr w:type="spellEnd"/>
      <w:r w:rsidRPr="00180D2D">
        <w:rPr>
          <w:rFonts w:ascii="Times New Roman" w:eastAsia="Aptos" w:hAnsi="Times New Roman" w:cs="Times New Roman"/>
          <w:color w:val="000000"/>
          <w:kern w:val="2"/>
          <w:sz w:val="24"/>
          <w:szCs w:val="24"/>
          <w14:ligatures w14:val="standardContextual"/>
        </w:rPr>
        <w:t xml:space="preserve"> ADME analysis demonstrated favorable pharmacokinetic properties, including good drug-likeness, optimal </w:t>
      </w:r>
      <w:proofErr w:type="spellStart"/>
      <w:r w:rsidRPr="00180D2D">
        <w:rPr>
          <w:rFonts w:ascii="Times New Roman" w:eastAsia="Aptos" w:hAnsi="Times New Roman" w:cs="Times New Roman"/>
          <w:color w:val="000000"/>
          <w:kern w:val="2"/>
          <w:sz w:val="24"/>
          <w:szCs w:val="24"/>
          <w14:ligatures w14:val="standardContextual"/>
        </w:rPr>
        <w:t>lipophilicity</w:t>
      </w:r>
      <w:proofErr w:type="spellEnd"/>
      <w:r w:rsidRPr="00180D2D">
        <w:rPr>
          <w:rFonts w:ascii="Times New Roman" w:eastAsia="Aptos" w:hAnsi="Times New Roman" w:cs="Times New Roman"/>
          <w:color w:val="000000"/>
          <w:kern w:val="2"/>
          <w:sz w:val="24"/>
          <w:szCs w:val="24"/>
          <w14:ligatures w14:val="standardContextual"/>
        </w:rPr>
        <w:t>, and minimal violations of Lipinski's Rule of Five. Collectively, these results support the potential of the synthesized pyridine derivatives as anticancer agents, providing a solid foundation for further development and optimization of these compounds for clinical applications.</w:t>
      </w:r>
    </w:p>
    <w:p w:rsidR="00180D2D" w:rsidRPr="00180D2D" w:rsidRDefault="00180D2D" w:rsidP="00180D2D">
      <w:pPr>
        <w:spacing w:after="160" w:line="360" w:lineRule="auto"/>
        <w:rPr>
          <w:rFonts w:ascii="Times New Roman" w:eastAsia="Aptos" w:hAnsi="Times New Roman" w:cs="Times New Roman"/>
          <w:b/>
          <w:bCs/>
          <w:color w:val="000000"/>
          <w:kern w:val="2"/>
          <w:sz w:val="24"/>
          <w:szCs w:val="24"/>
          <w:lang w:val="en-GB"/>
          <w14:ligatures w14:val="standardContextual"/>
        </w:rPr>
      </w:pPr>
      <w:r w:rsidRPr="00180D2D">
        <w:rPr>
          <w:rFonts w:ascii="Times New Roman" w:eastAsia="Aptos" w:hAnsi="Times New Roman" w:cs="Times New Roman"/>
          <w:b/>
          <w:bCs/>
          <w:color w:val="000000"/>
          <w:kern w:val="2"/>
          <w:sz w:val="24"/>
          <w:szCs w:val="24"/>
          <w:lang w:val="en-GB"/>
          <w14:ligatures w14:val="standardContextual"/>
        </w:rPr>
        <w:t>Future Perspectives</w:t>
      </w:r>
    </w:p>
    <w:p w:rsidR="00180D2D" w:rsidRPr="00180D2D" w:rsidRDefault="00180D2D" w:rsidP="00180D2D">
      <w:pPr>
        <w:spacing w:after="160" w:line="360" w:lineRule="auto"/>
        <w:jc w:val="both"/>
        <w:rPr>
          <w:rFonts w:ascii="Times New Roman" w:eastAsia="Aptos" w:hAnsi="Times New Roman" w:cs="Times New Roman"/>
          <w:color w:val="000000"/>
          <w:kern w:val="2"/>
          <w:sz w:val="24"/>
          <w:szCs w:val="24"/>
          <w:lang w:val="en-GB"/>
          <w14:ligatures w14:val="standardContextual"/>
        </w:rPr>
      </w:pPr>
      <w:r w:rsidRPr="00180D2D">
        <w:rPr>
          <w:rFonts w:ascii="Times New Roman" w:eastAsia="Aptos" w:hAnsi="Times New Roman" w:cs="Times New Roman"/>
          <w:color w:val="000000"/>
          <w:kern w:val="2"/>
          <w:sz w:val="24"/>
          <w:szCs w:val="24"/>
          <w:lang w:val="en-GB"/>
          <w14:ligatures w14:val="standardContextual"/>
        </w:rPr>
        <w:t xml:space="preserve">Building upon the promising results obtained from the synthesis, anticancer evaluation, and molecular docking studies of the pyridine derivatives, future research can focus on several key areas to further enhance their therapeutic potential. Firstly, in vivo studies should be conducted to assess the pharmacodynamics, toxicity, and overall efficacy of the most potent compounds, particularly Compounds 7e and 7g, in animal models. This will provide a more comprehensive understanding of their anticancer activity and their ability to target cancer cells without causing significant off-target effects. Additionally, exploring structural modifications to optimize the binding affinity and selectivity of these compounds for EGFR could improve their therapeutic index and reduce side effects. Incorporating advanced drug delivery systems, such as nanoparticle-based carriers or targeted delivery mechanisms, could further enhance the bioavailability and </w:t>
      </w:r>
      <w:proofErr w:type="spellStart"/>
      <w:r w:rsidRPr="00180D2D">
        <w:rPr>
          <w:rFonts w:ascii="Times New Roman" w:eastAsia="Aptos" w:hAnsi="Times New Roman" w:cs="Times New Roman"/>
          <w:color w:val="000000"/>
          <w:kern w:val="2"/>
          <w:sz w:val="24"/>
          <w:szCs w:val="24"/>
          <w:lang w:val="en-GB"/>
          <w14:ligatures w14:val="standardContextual"/>
        </w:rPr>
        <w:t>tumor</w:t>
      </w:r>
      <w:proofErr w:type="spellEnd"/>
      <w:r w:rsidRPr="00180D2D">
        <w:rPr>
          <w:rFonts w:ascii="Times New Roman" w:eastAsia="Aptos" w:hAnsi="Times New Roman" w:cs="Times New Roman"/>
          <w:color w:val="000000"/>
          <w:kern w:val="2"/>
          <w:sz w:val="24"/>
          <w:szCs w:val="24"/>
          <w:lang w:val="en-GB"/>
          <w14:ligatures w14:val="standardContextual"/>
        </w:rPr>
        <w:t>-targeting capabilities of these compounds. Moreover, combination therapies with existing chemotherapeutic agents or immune checkpoint inhibitors might provide synergistic effects, improving overall cancer treatment outcomes. Finally, expanding the molecular docking studies to include other relevant cancer targets, as well as conducting clinical trials, would be crucial steps towards translating these findings into viable cancer therapeutics.</w:t>
      </w:r>
    </w:p>
    <w:p w:rsidR="00180D2D" w:rsidRPr="00180D2D" w:rsidRDefault="00180D2D" w:rsidP="00180D2D">
      <w:pPr>
        <w:spacing w:after="160" w:line="360" w:lineRule="auto"/>
        <w:jc w:val="both"/>
        <w:rPr>
          <w:rFonts w:ascii="Times New Roman" w:eastAsia="Aptos" w:hAnsi="Times New Roman" w:cs="Times New Roman"/>
          <w:color w:val="000000"/>
          <w:kern w:val="2"/>
          <w:sz w:val="24"/>
          <w:szCs w:val="24"/>
          <w:lang w:val="en-GB"/>
          <w14:ligatures w14:val="standardContextual"/>
        </w:rPr>
      </w:pPr>
      <w:r w:rsidRPr="00180D2D">
        <w:rPr>
          <w:rFonts w:ascii="Times New Roman" w:eastAsia="Aptos" w:hAnsi="Times New Roman" w:cs="Times New Roman"/>
          <w:color w:val="000000"/>
          <w:kern w:val="2"/>
          <w:sz w:val="24"/>
          <w:szCs w:val="24"/>
          <w:lang w:val="en-GB"/>
          <w14:ligatures w14:val="standardContextual"/>
        </w:rPr>
        <w:t>COMPETING INTERESTS DISCLAIMER:</w:t>
      </w:r>
    </w:p>
    <w:p w:rsidR="00180D2D" w:rsidRDefault="00180D2D" w:rsidP="00180D2D">
      <w:pPr>
        <w:spacing w:after="160" w:line="360" w:lineRule="auto"/>
        <w:jc w:val="both"/>
        <w:rPr>
          <w:rFonts w:ascii="Times New Roman" w:eastAsia="Aptos" w:hAnsi="Times New Roman" w:cs="Times New Roman"/>
          <w:color w:val="000000"/>
          <w:kern w:val="2"/>
          <w:sz w:val="24"/>
          <w:szCs w:val="24"/>
          <w:lang w:val="en-GB"/>
          <w14:ligatures w14:val="standardContextual"/>
        </w:rPr>
      </w:pPr>
      <w:r w:rsidRPr="00180D2D">
        <w:rPr>
          <w:rFonts w:ascii="Times New Roman" w:eastAsia="Aptos" w:hAnsi="Times New Roman" w:cs="Times New Roman"/>
          <w:color w:val="000000"/>
          <w:kern w:val="2"/>
          <w:sz w:val="24"/>
          <w:szCs w:val="24"/>
          <w:lang w:val="en-GB"/>
          <w14:ligatures w14:val="standardContextual"/>
        </w:rPr>
        <w:t>Authors have declared that they have no known competing financial interests OR non-financial interests OR personal relationships that could have appeared to influence the work reported in this paper.</w:t>
      </w:r>
    </w:p>
    <w:p w:rsidR="000141C7" w:rsidRDefault="00180D2D"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b/>
          <w:bCs/>
          <w:color w:val="020817"/>
          <w:sz w:val="24"/>
          <w:szCs w:val="24"/>
          <w:bdr w:val="single" w:sz="2" w:space="0" w:color="E2E8F0" w:frame="1"/>
          <w:shd w:val="clear" w:color="auto" w:fill="FFFFFF"/>
        </w:rPr>
        <w:t>References</w:t>
      </w:r>
      <w:r w:rsidRPr="000141C7">
        <w:rPr>
          <w:rFonts w:ascii="__GeistSans_Fallback_3a0388" w:hAnsi="__GeistSans_Fallback_3a0388"/>
          <w:color w:val="020817"/>
          <w:sz w:val="24"/>
          <w:szCs w:val="24"/>
          <w:bdr w:val="single" w:sz="2" w:space="0" w:color="E2E8F0" w:frame="1"/>
          <w:shd w:val="clear" w:color="auto" w:fill="FFFFFF"/>
        </w:rPr>
        <w:br/>
        <w:t xml:space="preserve">1. </w:t>
      </w:r>
      <w:proofErr w:type="spellStart"/>
      <w:r w:rsidRPr="000141C7">
        <w:rPr>
          <w:rFonts w:ascii="__GeistSans_Fallback_3a0388" w:hAnsi="__GeistSans_Fallback_3a0388"/>
          <w:color w:val="020817"/>
          <w:sz w:val="24"/>
          <w:szCs w:val="24"/>
          <w:bdr w:val="single" w:sz="2" w:space="0" w:color="E2E8F0" w:frame="1"/>
          <w:shd w:val="clear" w:color="auto" w:fill="FFFFFF"/>
        </w:rPr>
        <w:t>Ashmaw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O, </w:t>
      </w:r>
      <w:proofErr w:type="spellStart"/>
      <w:r w:rsidRPr="000141C7">
        <w:rPr>
          <w:rFonts w:ascii="__GeistSans_Fallback_3a0388" w:hAnsi="__GeistSans_Fallback_3a0388"/>
          <w:color w:val="020817"/>
          <w:sz w:val="24"/>
          <w:szCs w:val="24"/>
          <w:bdr w:val="single" w:sz="2" w:space="0" w:color="E2E8F0" w:frame="1"/>
          <w:shd w:val="clear" w:color="auto" w:fill="FFFFFF"/>
        </w:rPr>
        <w:t>Gomh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M, </w:t>
      </w:r>
      <w:proofErr w:type="spellStart"/>
      <w:r w:rsidRPr="000141C7">
        <w:rPr>
          <w:rFonts w:ascii="__GeistSans_Fallback_3a0388" w:hAnsi="__GeistSans_Fallback_3a0388"/>
          <w:color w:val="020817"/>
          <w:sz w:val="24"/>
          <w:szCs w:val="24"/>
          <w:bdr w:val="single" w:sz="2" w:space="0" w:color="E2E8F0" w:frame="1"/>
          <w:shd w:val="clear" w:color="auto" w:fill="FFFFFF"/>
        </w:rPr>
        <w:t>Abdallah</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A, </w:t>
      </w:r>
      <w:proofErr w:type="spellStart"/>
      <w:r w:rsidRPr="000141C7">
        <w:rPr>
          <w:rFonts w:ascii="__GeistSans_Fallback_3a0388" w:hAnsi="__GeistSans_Fallback_3a0388"/>
          <w:color w:val="020817"/>
          <w:sz w:val="24"/>
          <w:szCs w:val="24"/>
          <w:bdr w:val="single" w:sz="2" w:space="0" w:color="E2E8F0" w:frame="1"/>
          <w:shd w:val="clear" w:color="auto" w:fill="FFFFFF"/>
        </w:rPr>
        <w:t>Zak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E, Al-</w:t>
      </w:r>
      <w:proofErr w:type="spellStart"/>
      <w:r w:rsidRPr="000141C7">
        <w:rPr>
          <w:rFonts w:ascii="__GeistSans_Fallback_3a0388" w:hAnsi="__GeistSans_Fallback_3a0388"/>
          <w:color w:val="020817"/>
          <w:sz w:val="24"/>
          <w:szCs w:val="24"/>
          <w:bdr w:val="single" w:sz="2" w:space="0" w:color="E2E8F0" w:frame="1"/>
          <w:shd w:val="clear" w:color="auto" w:fill="FFFFFF"/>
        </w:rPr>
        <w:t>Hussain</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A, El-</w:t>
      </w:r>
      <w:proofErr w:type="spellStart"/>
      <w:r w:rsidRPr="000141C7">
        <w:rPr>
          <w:rFonts w:ascii="__GeistSans_Fallback_3a0388" w:hAnsi="__GeistSans_Fallback_3a0388"/>
          <w:color w:val="020817"/>
          <w:sz w:val="24"/>
          <w:szCs w:val="24"/>
          <w:bdr w:val="single" w:sz="2" w:space="0" w:color="E2E8F0" w:frame="1"/>
          <w:shd w:val="clear" w:color="auto" w:fill="FFFFFF"/>
        </w:rPr>
        <w:t>Desouk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A. Synthesis, in vitro evaluation and molecular docking studies of novel </w:t>
      </w:r>
      <w:proofErr w:type="spellStart"/>
      <w:r w:rsidRPr="000141C7">
        <w:rPr>
          <w:rFonts w:ascii="__GeistSans_Fallback_3a0388" w:hAnsi="__GeistSans_Fallback_3a0388"/>
          <w:color w:val="020817"/>
          <w:sz w:val="24"/>
          <w:szCs w:val="24"/>
          <w:bdr w:val="single" w:sz="2" w:space="0" w:color="E2E8F0" w:frame="1"/>
          <w:shd w:val="clear" w:color="auto" w:fill="FFFFFF"/>
        </w:rPr>
        <w:t>thiophenyl</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thiazolyl</w:t>
      </w:r>
      <w:proofErr w:type="spellEnd"/>
      <w:r w:rsidRPr="000141C7">
        <w:rPr>
          <w:rFonts w:ascii="__GeistSans_Fallback_3a0388" w:hAnsi="__GeistSans_Fallback_3a0388"/>
          <w:color w:val="020817"/>
          <w:sz w:val="24"/>
          <w:szCs w:val="24"/>
          <w:bdr w:val="single" w:sz="2" w:space="0" w:color="E2E8F0" w:frame="1"/>
          <w:shd w:val="clear" w:color="auto" w:fill="FFFFFF"/>
        </w:rPr>
        <w:t>-pyridine hybrids as potential anticancer agents. Mole</w:t>
      </w:r>
      <w:r w:rsidR="000141C7">
        <w:rPr>
          <w:rFonts w:ascii="__GeistSans_Fallback_3a0388" w:hAnsi="__GeistSans_Fallback_3a0388"/>
          <w:color w:val="020817"/>
          <w:sz w:val="24"/>
          <w:szCs w:val="24"/>
          <w:bdr w:val="single" w:sz="2" w:space="0" w:color="E2E8F0" w:frame="1"/>
          <w:shd w:val="clear" w:color="auto" w:fill="FFFFFF"/>
        </w:rPr>
        <w:t>cules. 2023 May 23;28(11):4270.</w:t>
      </w:r>
    </w:p>
    <w:p w:rsidR="00180D2D" w:rsidRPr="000141C7" w:rsidRDefault="00180D2D" w:rsidP="00180D2D">
      <w:pPr>
        <w:spacing w:after="160" w:line="360" w:lineRule="auto"/>
        <w:jc w:val="both"/>
        <w:rPr>
          <w:rFonts w:ascii="__GeistSans_Fallback_3a0388" w:hAnsi="__GeistSans_Fallback_3a0388"/>
          <w:color w:val="020817"/>
          <w:sz w:val="24"/>
          <w:szCs w:val="24"/>
          <w:bdr w:val="single" w:sz="2" w:space="0" w:color="E2E8F0" w:frame="1"/>
          <w:shd w:val="clear" w:color="auto" w:fill="FFFFFF"/>
        </w:rPr>
      </w:pPr>
      <w:r w:rsidRPr="000141C7">
        <w:rPr>
          <w:rFonts w:ascii="__GeistSans_Fallback_3a0388" w:hAnsi="__GeistSans_Fallback_3a0388"/>
          <w:color w:val="020817"/>
          <w:sz w:val="24"/>
          <w:szCs w:val="24"/>
          <w:bdr w:val="single" w:sz="2" w:space="0" w:color="E2E8F0" w:frame="1"/>
          <w:shd w:val="clear" w:color="auto" w:fill="FFFFFF"/>
        </w:rPr>
        <w:t xml:space="preserve">2. </w:t>
      </w:r>
      <w:proofErr w:type="spellStart"/>
      <w:r w:rsidRPr="000141C7">
        <w:rPr>
          <w:rFonts w:ascii="__GeistSans_Fallback_3a0388" w:hAnsi="__GeistSans_Fallback_3a0388"/>
          <w:color w:val="020817"/>
          <w:sz w:val="24"/>
          <w:szCs w:val="24"/>
          <w:bdr w:val="single" w:sz="2" w:space="0" w:color="E2E8F0" w:frame="1"/>
          <w:shd w:val="clear" w:color="auto" w:fill="FFFFFF"/>
        </w:rPr>
        <w:t>Gediy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LK, </w:t>
      </w:r>
      <w:proofErr w:type="spellStart"/>
      <w:r w:rsidRPr="000141C7">
        <w:rPr>
          <w:rFonts w:ascii="__GeistSans_Fallback_3a0388" w:hAnsi="__GeistSans_Fallback_3a0388"/>
          <w:color w:val="020817"/>
          <w:sz w:val="24"/>
          <w:szCs w:val="24"/>
          <w:bdr w:val="single" w:sz="2" w:space="0" w:color="E2E8F0" w:frame="1"/>
          <w:shd w:val="clear" w:color="auto" w:fill="FFFFFF"/>
        </w:rPr>
        <w:t>Nj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VC. Promise and challenges in drug discovery and development of hybrid anticancer drugs. Expert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opinion</w:t>
      </w:r>
      <w:r w:rsidRPr="000141C7">
        <w:rPr>
          <w:rStyle w:val="bg-green-200"/>
          <w:rFonts w:ascii="__GeistSans_Fallback_3a0388" w:hAnsi="__GeistSans_Fallback_3a0388"/>
          <w:color w:val="020817"/>
          <w:sz w:val="24"/>
          <w:szCs w:val="24"/>
          <w:bdr w:val="single" w:sz="2" w:space="0" w:color="E2E8F0" w:frame="1"/>
          <w:shd w:val="clear" w:color="auto" w:fill="BBF7D0"/>
        </w:rPr>
        <w:t>Opinion</w:t>
      </w:r>
      <w:proofErr w:type="spellEnd"/>
      <w:r w:rsidRPr="000141C7">
        <w:rPr>
          <w:rFonts w:ascii="__GeistSans_Fallback_3a0388" w:hAnsi="__GeistSans_Fallback_3a0388"/>
          <w:color w:val="020817"/>
          <w:sz w:val="24"/>
          <w:szCs w:val="24"/>
          <w:bdr w:val="single" w:sz="2" w:space="0" w:color="E2E8F0" w:frame="1"/>
          <w:shd w:val="clear" w:color="auto" w:fill="FFFFFF"/>
        </w:rPr>
        <w:t> on </w:t>
      </w:r>
      <w:r w:rsidRPr="000141C7">
        <w:rPr>
          <w:rStyle w:val="bg-red-200"/>
          <w:rFonts w:ascii="__GeistSans_Fallback_3a0388" w:hAnsi="__GeistSans_Fallback_3a0388"/>
          <w:color w:val="020817"/>
          <w:sz w:val="24"/>
          <w:szCs w:val="24"/>
          <w:bdr w:val="single" w:sz="2" w:space="0" w:color="E2E8F0" w:frame="1"/>
          <w:shd w:val="clear" w:color="auto" w:fill="FECACA"/>
        </w:rPr>
        <w:t xml:space="preserve">drug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discovery</w:t>
      </w:r>
      <w:r w:rsidRPr="000141C7">
        <w:rPr>
          <w:rStyle w:val="bg-green-200"/>
          <w:rFonts w:ascii="__GeistSans_Fallback_3a0388" w:hAnsi="__GeistSans_Fallback_3a0388"/>
          <w:color w:val="020817"/>
          <w:sz w:val="24"/>
          <w:szCs w:val="24"/>
          <w:bdr w:val="single" w:sz="2" w:space="0" w:color="E2E8F0" w:frame="1"/>
          <w:shd w:val="clear" w:color="auto" w:fill="BBF7D0"/>
        </w:rPr>
        <w:t>Drug</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xml:space="preserve"> Discovery</w:t>
      </w:r>
      <w:r w:rsidRPr="000141C7">
        <w:rPr>
          <w:rFonts w:ascii="__GeistSans_Fallback_3a0388" w:hAnsi="__GeistSans_Fallback_3a0388"/>
          <w:color w:val="020817"/>
          <w:sz w:val="24"/>
          <w:szCs w:val="24"/>
          <w:bdr w:val="single" w:sz="2" w:space="0" w:color="E2E8F0" w:frame="1"/>
          <w:shd w:val="clear" w:color="auto" w:fill="FFFFFF"/>
        </w:rPr>
        <w:t>. 2009 Nov 1;4(11):1099-111.</w:t>
      </w:r>
    </w:p>
    <w:p w:rsidR="000141C7" w:rsidRDefault="00180D2D"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3. Yet L. Privileged structures in drug discovery: medicinal chemistry and synthesis. </w:t>
      </w:r>
      <w:r w:rsidR="000141C7">
        <w:rPr>
          <w:rFonts w:ascii="__GeistSans_Fallback_3a0388" w:hAnsi="__GeistSans_Fallback_3a0388"/>
          <w:color w:val="020817"/>
          <w:sz w:val="24"/>
          <w:szCs w:val="24"/>
          <w:bdr w:val="single" w:sz="2" w:space="0" w:color="E2E8F0" w:frame="1"/>
          <w:shd w:val="clear" w:color="auto" w:fill="FFFFFF"/>
        </w:rPr>
        <w:t>John Wiley &amp; Sons; 2018 Mar 27.</w:t>
      </w:r>
    </w:p>
    <w:p w:rsidR="000141C7" w:rsidRDefault="00180D2D"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4. De S, SK AK, Shah SK, </w:t>
      </w:r>
      <w:proofErr w:type="spellStart"/>
      <w:r w:rsidRPr="000141C7">
        <w:rPr>
          <w:rFonts w:ascii="__GeistSans_Fallback_3a0388" w:hAnsi="__GeistSans_Fallback_3a0388"/>
          <w:color w:val="020817"/>
          <w:sz w:val="24"/>
          <w:szCs w:val="24"/>
          <w:bdr w:val="single" w:sz="2" w:space="0" w:color="E2E8F0" w:frame="1"/>
          <w:shd w:val="clear" w:color="auto" w:fill="FFFFFF"/>
        </w:rPr>
        <w:t>Kaz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w:t>
      </w:r>
      <w:proofErr w:type="spellStart"/>
      <w:r w:rsidRPr="000141C7">
        <w:rPr>
          <w:rFonts w:ascii="__GeistSans_Fallback_3a0388" w:hAnsi="__GeistSans_Fallback_3a0388"/>
          <w:color w:val="020817"/>
          <w:sz w:val="24"/>
          <w:szCs w:val="24"/>
          <w:bdr w:val="single" w:sz="2" w:space="0" w:color="E2E8F0" w:frame="1"/>
          <w:shd w:val="clear" w:color="auto" w:fill="FFFFFF"/>
        </w:rPr>
        <w:t>Sark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N, Banerjee S, </w:t>
      </w:r>
      <w:proofErr w:type="spellStart"/>
      <w:r w:rsidRPr="000141C7">
        <w:rPr>
          <w:rFonts w:ascii="__GeistSans_Fallback_3a0388" w:hAnsi="__GeistSans_Fallback_3a0388"/>
          <w:color w:val="020817"/>
          <w:sz w:val="24"/>
          <w:szCs w:val="24"/>
          <w:bdr w:val="single" w:sz="2" w:space="0" w:color="E2E8F0" w:frame="1"/>
          <w:shd w:val="clear" w:color="auto" w:fill="FFFFFF"/>
        </w:rPr>
        <w:t>De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Pyridine: the scaffolds with significant clinical diversity.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Rsc</w:t>
      </w:r>
      <w:r w:rsidRPr="000141C7">
        <w:rPr>
          <w:rStyle w:val="bg-green-200"/>
          <w:rFonts w:ascii="__GeistSans_Fallback_3a0388" w:hAnsi="__GeistSans_Fallback_3a0388"/>
          <w:color w:val="020817"/>
          <w:sz w:val="24"/>
          <w:szCs w:val="24"/>
          <w:bdr w:val="single" w:sz="2" w:space="0" w:color="E2E8F0" w:frame="1"/>
          <w:shd w:val="clear" w:color="auto" w:fill="BBF7D0"/>
        </w:rPr>
        <w:t>RSC</w:t>
      </w:r>
      <w:proofErr w:type="spellEnd"/>
      <w:r w:rsidRPr="000141C7">
        <w:rPr>
          <w:rFonts w:ascii="__GeistSans_Fallback_3a0388" w:hAnsi="__GeistSans_Fallback_3a0388"/>
          <w:color w:val="020817"/>
          <w:sz w:val="24"/>
          <w:szCs w:val="24"/>
          <w:bdr w:val="single" w:sz="2" w:space="0" w:color="E2E8F0" w:frame="1"/>
          <w:shd w:val="clear" w:color="auto" w:fill="FFFFFF"/>
        </w:rPr>
        <w:t> A</w:t>
      </w:r>
      <w:r w:rsidR="000141C7">
        <w:rPr>
          <w:rFonts w:ascii="__GeistSans_Fallback_3a0388" w:hAnsi="__GeistSans_Fallback_3a0388"/>
          <w:color w:val="020817"/>
          <w:sz w:val="24"/>
          <w:szCs w:val="24"/>
          <w:bdr w:val="single" w:sz="2" w:space="0" w:color="E2E8F0" w:frame="1"/>
          <w:shd w:val="clear" w:color="auto" w:fill="FFFFFF"/>
        </w:rPr>
        <w:t>dvances. 2022;12(24):15385-406.</w:t>
      </w:r>
    </w:p>
    <w:p w:rsidR="000141C7" w:rsidRDefault="00180D2D" w:rsidP="000141C7">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5. Ling Y, </w:t>
      </w:r>
      <w:proofErr w:type="spellStart"/>
      <w:r w:rsidRPr="000141C7">
        <w:rPr>
          <w:rFonts w:ascii="__GeistSans_Fallback_3a0388" w:hAnsi="__GeistSans_Fallback_3a0388"/>
          <w:color w:val="020817"/>
          <w:sz w:val="24"/>
          <w:szCs w:val="24"/>
          <w:bdr w:val="single" w:sz="2" w:space="0" w:color="E2E8F0" w:frame="1"/>
          <w:shd w:val="clear" w:color="auto" w:fill="FFFFFF"/>
        </w:rPr>
        <w:t>Ha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ZY, Liang D, Zhang CL, Liu YF, Wang Y. The expanding role of pyridine and </w:t>
      </w:r>
      <w:proofErr w:type="spellStart"/>
      <w:r w:rsidRPr="000141C7">
        <w:rPr>
          <w:rFonts w:ascii="__GeistSans_Fallback_3a0388" w:hAnsi="__GeistSans_Fallback_3a0388"/>
          <w:color w:val="020817"/>
          <w:sz w:val="24"/>
          <w:szCs w:val="24"/>
          <w:bdr w:val="single" w:sz="2" w:space="0" w:color="E2E8F0" w:frame="1"/>
          <w:shd w:val="clear" w:color="auto" w:fill="FFFFFF"/>
        </w:rPr>
        <w:t>dihydropyr</w:t>
      </w:r>
      <w:r w:rsidR="000141C7">
        <w:rPr>
          <w:rFonts w:ascii="__GeistSans_Fallback_3a0388" w:hAnsi="__GeistSans_Fallback_3a0388"/>
          <w:color w:val="020817"/>
          <w:sz w:val="24"/>
          <w:szCs w:val="24"/>
          <w:bdr w:val="single" w:sz="2" w:space="0" w:color="E2E8F0" w:frame="1"/>
          <w:shd w:val="clear" w:color="auto" w:fill="FFFFFF"/>
        </w:rPr>
        <w:t>idine</w:t>
      </w:r>
      <w:proofErr w:type="spellEnd"/>
      <w:r w:rsidR="000141C7">
        <w:rPr>
          <w:rFonts w:ascii="__GeistSans_Fallback_3a0388" w:hAnsi="__GeistSans_Fallback_3a0388"/>
          <w:color w:val="020817"/>
          <w:sz w:val="24"/>
          <w:szCs w:val="24"/>
          <w:bdr w:val="single" w:sz="2" w:space="0" w:color="E2E8F0" w:frame="1"/>
          <w:shd w:val="clear" w:color="auto" w:fill="FFFFFF"/>
        </w:rPr>
        <w:t xml:space="preserve"> scaffolds in drug design.</w:t>
      </w:r>
      <w:r w:rsidR="000141C7">
        <w:rPr>
          <w:rFonts w:ascii="__GeistSans_Fallback_3a0388" w:hAnsi="__GeistSans_Fallback_3a0388" w:hint="cs"/>
          <w:color w:val="020817"/>
          <w:sz w:val="24"/>
          <w:szCs w:val="24"/>
          <w:bdr w:val="single" w:sz="2" w:space="0" w:color="E2E8F0" w:frame="1"/>
          <w:shd w:val="clear" w:color="auto" w:fill="FFFFFF"/>
          <w:rtl/>
        </w:rPr>
        <w:t xml:space="preserve"> </w:t>
      </w:r>
      <w:r w:rsidRPr="000141C7">
        <w:rPr>
          <w:rFonts w:ascii="__GeistSans_Fallback_3a0388" w:hAnsi="__GeistSans_Fallback_3a0388"/>
          <w:color w:val="020817"/>
          <w:sz w:val="24"/>
          <w:szCs w:val="24"/>
          <w:bdr w:val="single" w:sz="2" w:space="0" w:color="E2E8F0" w:frame="1"/>
          <w:shd w:val="clear" w:color="auto" w:fill="FFFFFF"/>
        </w:rPr>
        <w:t>Drug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design</w:t>
      </w:r>
      <w:r w:rsidRPr="000141C7">
        <w:rPr>
          <w:rStyle w:val="bg-green-200"/>
          <w:rFonts w:ascii="__GeistSans_Fallback_3a0388" w:hAnsi="__GeistSans_Fallback_3a0388"/>
          <w:color w:val="020817"/>
          <w:sz w:val="24"/>
          <w:szCs w:val="24"/>
          <w:bdr w:val="single" w:sz="2" w:space="0" w:color="E2E8F0" w:frame="1"/>
          <w:shd w:val="clear" w:color="auto" w:fill="BBF7D0"/>
        </w:rPr>
        <w:t>Design</w:t>
      </w:r>
      <w:proofErr w:type="spellEnd"/>
      <w:r w:rsidRPr="000141C7">
        <w:rPr>
          <w:rFonts w:ascii="__GeistSans_Fallback_3a0388" w:hAnsi="__GeistSans_Fallback_3a0388"/>
          <w:color w:val="020817"/>
          <w:sz w:val="24"/>
          <w:szCs w:val="24"/>
          <w:bdr w:val="single" w:sz="2" w:space="0" w:color="E2E8F0" w:frame="1"/>
          <w:shd w:val="clear" w:color="auto" w:fill="FFFFFF"/>
        </w:rPr>
        <w:t>,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development</w:t>
      </w:r>
      <w:r w:rsidRPr="000141C7">
        <w:rPr>
          <w:rStyle w:val="bg-green-200"/>
          <w:rFonts w:ascii="__GeistSans_Fallback_3a0388" w:hAnsi="__GeistSans_Fallback_3a0388"/>
          <w:color w:val="020817"/>
          <w:sz w:val="24"/>
          <w:szCs w:val="24"/>
          <w:bdr w:val="single" w:sz="2" w:space="0" w:color="E2E8F0" w:frame="1"/>
          <w:shd w:val="clear" w:color="auto" w:fill="BBF7D0"/>
        </w:rPr>
        <w:t>Development</w:t>
      </w:r>
      <w:proofErr w:type="spellEnd"/>
      <w:r w:rsidRPr="000141C7">
        <w:rPr>
          <w:rFonts w:ascii="__GeistSans_Fallback_3a0388" w:hAnsi="__GeistSans_Fallback_3a0388"/>
          <w:color w:val="020817"/>
          <w:sz w:val="24"/>
          <w:szCs w:val="24"/>
          <w:bdr w:val="single" w:sz="2" w:space="0" w:color="E2E8F0" w:frame="1"/>
          <w:shd w:val="clear" w:color="auto" w:fill="FFFFFF"/>
        </w:rPr>
        <w:t> and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therapy</w:t>
      </w:r>
      <w:r w:rsidRPr="000141C7">
        <w:rPr>
          <w:rStyle w:val="bg-green-200"/>
          <w:rFonts w:ascii="__GeistSans_Fallback_3a0388" w:hAnsi="__GeistSans_Fallback_3a0388"/>
          <w:color w:val="020817"/>
          <w:sz w:val="24"/>
          <w:szCs w:val="24"/>
          <w:bdr w:val="single" w:sz="2" w:space="0" w:color="E2E8F0" w:frame="1"/>
          <w:shd w:val="clear" w:color="auto" w:fill="BBF7D0"/>
        </w:rPr>
        <w:t>Therapy</w:t>
      </w:r>
      <w:proofErr w:type="spellEnd"/>
      <w:r w:rsidRPr="000141C7">
        <w:rPr>
          <w:rFonts w:ascii="__GeistSans_Fallback_3a0388" w:hAnsi="__GeistSans_Fallback_3a0388"/>
          <w:color w:val="020817"/>
          <w:sz w:val="24"/>
          <w:szCs w:val="24"/>
          <w:bdr w:val="single" w:sz="2" w:space="0" w:color="E2E8F0" w:frame="1"/>
          <w:shd w:val="clear" w:color="auto" w:fill="FFFFFF"/>
        </w:rPr>
        <w:t>. 2021 Oct 13:4289-338.</w:t>
      </w:r>
    </w:p>
    <w:p w:rsidR="003F1871" w:rsidRPr="000141C7" w:rsidRDefault="003F1871" w:rsidP="000141C7">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6. Oliveira-Pinto S, Pontes O, Lopes D, </w:t>
      </w:r>
      <w:proofErr w:type="spellStart"/>
      <w:r w:rsidRPr="000141C7">
        <w:rPr>
          <w:rFonts w:ascii="__GeistSans_Fallback_3a0388" w:hAnsi="__GeistSans_Fallback_3a0388"/>
          <w:color w:val="020817"/>
          <w:sz w:val="24"/>
          <w:szCs w:val="24"/>
          <w:bdr w:val="single" w:sz="2" w:space="0" w:color="E2E8F0" w:frame="1"/>
          <w:shd w:val="clear" w:color="auto" w:fill="FFFFFF"/>
        </w:rPr>
        <w:t>Sampai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Marques B, Costa MD, </w:t>
      </w:r>
      <w:proofErr w:type="spellStart"/>
      <w:r w:rsidRPr="000141C7">
        <w:rPr>
          <w:rFonts w:ascii="__GeistSans_Fallback_3a0388" w:hAnsi="__GeistSans_Fallback_3a0388"/>
          <w:color w:val="020817"/>
          <w:sz w:val="24"/>
          <w:szCs w:val="24"/>
          <w:bdr w:val="single" w:sz="2" w:space="0" w:color="E2E8F0" w:frame="1"/>
          <w:shd w:val="clear" w:color="auto" w:fill="FFFFFF"/>
        </w:rPr>
        <w:t>Carvalh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L,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Goncalves</w:t>
      </w:r>
      <w:r w:rsidRPr="000141C7">
        <w:rPr>
          <w:rStyle w:val="bg-green-200"/>
          <w:rFonts w:ascii="__GeistSans_Fallback_3a0388" w:hAnsi="__GeistSans_Fallback_3a0388"/>
          <w:color w:val="020817"/>
          <w:sz w:val="24"/>
          <w:szCs w:val="24"/>
          <w:bdr w:val="single" w:sz="2" w:space="0" w:color="E2E8F0" w:frame="1"/>
          <w:shd w:val="clear" w:color="auto" w:fill="BBF7D0"/>
        </w:rPr>
        <w:t>Gonçalve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CS, Costa BM, </w:t>
      </w:r>
      <w:proofErr w:type="spellStart"/>
      <w:r w:rsidRPr="000141C7">
        <w:rPr>
          <w:rFonts w:ascii="__GeistSans_Fallback_3a0388" w:hAnsi="__GeistSans_Fallback_3a0388"/>
          <w:color w:val="020817"/>
          <w:sz w:val="24"/>
          <w:szCs w:val="24"/>
          <w:bdr w:val="single" w:sz="2" w:space="0" w:color="E2E8F0" w:frame="1"/>
          <w:shd w:val="clear" w:color="auto" w:fill="FFFFFF"/>
        </w:rPr>
        <w:t>Maciel</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 </w:t>
      </w:r>
      <w:proofErr w:type="spellStart"/>
      <w:r w:rsidRPr="000141C7">
        <w:rPr>
          <w:rFonts w:ascii="__GeistSans_Fallback_3a0388" w:hAnsi="__GeistSans_Fallback_3a0388"/>
          <w:color w:val="020817"/>
          <w:sz w:val="24"/>
          <w:szCs w:val="24"/>
          <w:bdr w:val="single" w:sz="2" w:space="0" w:color="E2E8F0" w:frame="1"/>
          <w:shd w:val="clear" w:color="auto" w:fill="FFFFFF"/>
        </w:rPr>
        <w:t>Ludovic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 </w:t>
      </w:r>
      <w:proofErr w:type="spellStart"/>
      <w:r w:rsidRPr="000141C7">
        <w:rPr>
          <w:rFonts w:ascii="__GeistSans_Fallback_3a0388" w:hAnsi="__GeistSans_Fallback_3a0388"/>
          <w:color w:val="020817"/>
          <w:sz w:val="24"/>
          <w:szCs w:val="24"/>
          <w:bdr w:val="single" w:sz="2" w:space="0" w:color="E2E8F0" w:frame="1"/>
          <w:shd w:val="clear" w:color="auto" w:fill="FFFFFF"/>
        </w:rPr>
        <w:t>Baltaz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 </w:t>
      </w:r>
      <w:proofErr w:type="spellStart"/>
      <w:r w:rsidRPr="000141C7">
        <w:rPr>
          <w:rFonts w:ascii="__GeistSans_Fallback_3a0388" w:hAnsi="__GeistSans_Fallback_3a0388"/>
          <w:color w:val="020817"/>
          <w:sz w:val="24"/>
          <w:szCs w:val="24"/>
          <w:bdr w:val="single" w:sz="2" w:space="0" w:color="E2E8F0" w:frame="1"/>
          <w:shd w:val="clear" w:color="auto" w:fill="FFFFFF"/>
        </w:rPr>
        <w:t>Unravelling</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the anticancer potential of functionalized </w:t>
      </w:r>
      <w:proofErr w:type="spellStart"/>
      <w:r w:rsidRPr="000141C7">
        <w:rPr>
          <w:rFonts w:ascii="__GeistSans_Fallback_3a0388" w:hAnsi="__GeistSans_Fallback_3a0388"/>
          <w:color w:val="020817"/>
          <w:sz w:val="24"/>
          <w:szCs w:val="24"/>
          <w:bdr w:val="single" w:sz="2" w:space="0" w:color="E2E8F0" w:frame="1"/>
          <w:shd w:val="clear" w:color="auto" w:fill="FFFFFF"/>
        </w:rPr>
        <w:t>chromeno</w:t>
      </w:r>
      <w:proofErr w:type="spellEnd"/>
      <w:r w:rsidRPr="000141C7">
        <w:rPr>
          <w:rFonts w:ascii="__GeistSans_Fallback_3a0388" w:hAnsi="__GeistSans_Fallback_3a0388"/>
          <w:color w:val="020817"/>
          <w:sz w:val="24"/>
          <w:szCs w:val="24"/>
          <w:bdr w:val="single" w:sz="2" w:space="0" w:color="E2E8F0" w:frame="1"/>
          <w:shd w:val="clear" w:color="auto" w:fill="FFFFFF"/>
        </w:rPr>
        <w:t>[2,3-b]pyridines for breast cancer treatment. Bioorganic Chemistry. 2020 Jul 1;100:103942.</w:t>
      </w:r>
    </w:p>
    <w:p w:rsidR="003F1871"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7. Kumar D, Kumar Jain S. A comprehensive review of N-</w:t>
      </w:r>
      <w:proofErr w:type="spellStart"/>
      <w:r w:rsidRPr="000141C7">
        <w:rPr>
          <w:rFonts w:ascii="__GeistSans_Fallback_3a0388" w:hAnsi="__GeistSans_Fallback_3a0388"/>
          <w:color w:val="020817"/>
          <w:sz w:val="24"/>
          <w:szCs w:val="24"/>
          <w:bdr w:val="single" w:sz="2" w:space="0" w:color="E2E8F0" w:frame="1"/>
          <w:shd w:val="clear" w:color="auto" w:fill="FFFFFF"/>
        </w:rPr>
        <w:t>heterocycle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s cytotoxic agents. Current Medicinal Chemistry. 2016 Nov 1;23(38):4338-94.</w:t>
      </w:r>
    </w:p>
    <w:p w:rsidR="003F1871"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8. </w:t>
      </w:r>
      <w:proofErr w:type="spellStart"/>
      <w:r w:rsidRPr="000141C7">
        <w:rPr>
          <w:rFonts w:ascii="__GeistSans_Fallback_3a0388" w:hAnsi="__GeistSans_Fallback_3a0388"/>
          <w:color w:val="020817"/>
          <w:sz w:val="24"/>
          <w:szCs w:val="24"/>
          <w:bdr w:val="single" w:sz="2" w:space="0" w:color="E2E8F0" w:frame="1"/>
          <w:shd w:val="clear" w:color="auto" w:fill="FFFFFF"/>
        </w:rPr>
        <w:t>Khann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w:t>
      </w:r>
      <w:proofErr w:type="spellStart"/>
      <w:r w:rsidRPr="000141C7">
        <w:rPr>
          <w:rFonts w:ascii="__GeistSans_Fallback_3a0388" w:hAnsi="__GeistSans_Fallback_3a0388"/>
          <w:color w:val="020817"/>
          <w:sz w:val="24"/>
          <w:szCs w:val="24"/>
          <w:bdr w:val="single" w:sz="2" w:space="0" w:color="E2E8F0" w:frame="1"/>
          <w:shd w:val="clear" w:color="auto" w:fill="FFFFFF"/>
        </w:rPr>
        <w:t>Burudk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Bajaj K, Shah P, </w:t>
      </w:r>
      <w:proofErr w:type="spellStart"/>
      <w:r w:rsidRPr="000141C7">
        <w:rPr>
          <w:rFonts w:ascii="__GeistSans_Fallback_3a0388" w:hAnsi="__GeistSans_Fallback_3a0388"/>
          <w:color w:val="020817"/>
          <w:sz w:val="24"/>
          <w:szCs w:val="24"/>
          <w:bdr w:val="single" w:sz="2" w:space="0" w:color="E2E8F0" w:frame="1"/>
          <w:shd w:val="clear" w:color="auto" w:fill="FFFFFF"/>
        </w:rPr>
        <w:t>Kech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 </w:t>
      </w:r>
      <w:proofErr w:type="spellStart"/>
      <w:r w:rsidRPr="000141C7">
        <w:rPr>
          <w:rFonts w:ascii="__GeistSans_Fallback_3a0388" w:hAnsi="__GeistSans_Fallback_3a0388"/>
          <w:color w:val="020817"/>
          <w:sz w:val="24"/>
          <w:szCs w:val="24"/>
          <w:bdr w:val="single" w:sz="2" w:space="0" w:color="E2E8F0" w:frame="1"/>
          <w:shd w:val="clear" w:color="auto" w:fill="FFFFFF"/>
        </w:rPr>
        <w:t>Ghosh</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U, Desai A, </w:t>
      </w:r>
      <w:proofErr w:type="spellStart"/>
      <w:r w:rsidRPr="000141C7">
        <w:rPr>
          <w:rFonts w:ascii="__GeistSans_Fallback_3a0388" w:hAnsi="__GeistSans_Fallback_3a0388"/>
          <w:color w:val="020817"/>
          <w:sz w:val="24"/>
          <w:szCs w:val="24"/>
          <w:bdr w:val="single" w:sz="2" w:space="0" w:color="E2E8F0" w:frame="1"/>
          <w:shd w:val="clear" w:color="auto" w:fill="FFFFFF"/>
        </w:rPr>
        <w:t>Srivastav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 </w:t>
      </w:r>
      <w:proofErr w:type="spellStart"/>
      <w:r w:rsidRPr="000141C7">
        <w:rPr>
          <w:rFonts w:ascii="__GeistSans_Fallback_3a0388" w:hAnsi="__GeistSans_Fallback_3a0388"/>
          <w:color w:val="020817"/>
          <w:sz w:val="24"/>
          <w:szCs w:val="24"/>
          <w:bdr w:val="single" w:sz="2" w:space="0" w:color="E2E8F0" w:frame="1"/>
          <w:shd w:val="clear" w:color="auto" w:fill="FFFFFF"/>
        </w:rPr>
        <w:t>Kulkarn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Almeida A, </w:t>
      </w:r>
      <w:proofErr w:type="spellStart"/>
      <w:r w:rsidRPr="000141C7">
        <w:rPr>
          <w:rFonts w:ascii="__GeistSans_Fallback_3a0388" w:hAnsi="__GeistSans_Fallback_3a0388"/>
          <w:color w:val="020817"/>
          <w:sz w:val="24"/>
          <w:szCs w:val="24"/>
          <w:bdr w:val="single" w:sz="2" w:space="0" w:color="E2E8F0" w:frame="1"/>
          <w:shd w:val="clear" w:color="auto" w:fill="FFFFFF"/>
        </w:rPr>
        <w:t>Deshmukh</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NJ, Dixit A. </w:t>
      </w:r>
      <w:proofErr w:type="spellStart"/>
      <w:r w:rsidRPr="000141C7">
        <w:rPr>
          <w:rFonts w:ascii="__GeistSans_Fallback_3a0388" w:hAnsi="__GeistSans_Fallback_3a0388"/>
          <w:color w:val="020817"/>
          <w:sz w:val="24"/>
          <w:szCs w:val="24"/>
          <w:bdr w:val="single" w:sz="2" w:space="0" w:color="E2E8F0" w:frame="1"/>
          <w:shd w:val="clear" w:color="auto" w:fill="FFFFFF"/>
        </w:rPr>
        <w:t>Isocytosin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based inhibitors of xanthine oxidase: Design, synthesis, SAR, PK and in vivo efficacy in rat model of </w:t>
      </w:r>
      <w:proofErr w:type="spellStart"/>
      <w:r w:rsidRPr="000141C7">
        <w:rPr>
          <w:rFonts w:ascii="__GeistSans_Fallback_3a0388" w:hAnsi="__GeistSans_Fallback_3a0388"/>
          <w:color w:val="020817"/>
          <w:sz w:val="24"/>
          <w:szCs w:val="24"/>
          <w:bdr w:val="single" w:sz="2" w:space="0" w:color="E2E8F0" w:frame="1"/>
          <w:shd w:val="clear" w:color="auto" w:fill="FFFFFF"/>
        </w:rPr>
        <w:t>hyperuricemia</w:t>
      </w:r>
      <w:proofErr w:type="spellEnd"/>
      <w:r w:rsidRPr="000141C7">
        <w:rPr>
          <w:rFonts w:ascii="__GeistSans_Fallback_3a0388" w:hAnsi="__GeistSans_Fallback_3a0388"/>
          <w:color w:val="020817"/>
          <w:sz w:val="24"/>
          <w:szCs w:val="24"/>
          <w:bdr w:val="single" w:sz="2" w:space="0" w:color="E2E8F0" w:frame="1"/>
          <w:shd w:val="clear" w:color="auto" w:fill="FFFFFF"/>
        </w:rPr>
        <w:t>. Bioorganic &amp; </w:t>
      </w:r>
      <w:r w:rsidRPr="000141C7">
        <w:rPr>
          <w:rStyle w:val="bg-red-200"/>
          <w:rFonts w:ascii="__GeistSans_Fallback_3a0388" w:hAnsi="__GeistSans_Fallback_3a0388"/>
          <w:color w:val="020817"/>
          <w:sz w:val="24"/>
          <w:szCs w:val="24"/>
          <w:bdr w:val="single" w:sz="2" w:space="0" w:color="E2E8F0" w:frame="1"/>
          <w:shd w:val="clear" w:color="auto" w:fill="FECACA"/>
        </w:rPr>
        <w:t xml:space="preserve">medicinal chemistry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letters</w:t>
      </w:r>
      <w:r w:rsidRPr="000141C7">
        <w:rPr>
          <w:rStyle w:val="bg-green-200"/>
          <w:rFonts w:ascii="__GeistSans_Fallback_3a0388" w:hAnsi="__GeistSans_Fallback_3a0388"/>
          <w:color w:val="020817"/>
          <w:sz w:val="24"/>
          <w:szCs w:val="24"/>
          <w:bdr w:val="single" w:sz="2" w:space="0" w:color="E2E8F0" w:frame="1"/>
          <w:shd w:val="clear" w:color="auto" w:fill="BBF7D0"/>
        </w:rPr>
        <w:t>Medicinal</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xml:space="preserve"> Chemistry Letters</w:t>
      </w:r>
      <w:r w:rsidRPr="000141C7">
        <w:rPr>
          <w:rFonts w:ascii="__GeistSans_Fallback_3a0388" w:hAnsi="__GeistSans_Fallback_3a0388"/>
          <w:color w:val="020817"/>
          <w:sz w:val="24"/>
          <w:szCs w:val="24"/>
          <w:bdr w:val="single" w:sz="2" w:space="0" w:color="E2E8F0" w:frame="1"/>
          <w:shd w:val="clear" w:color="auto" w:fill="FFFFFF"/>
        </w:rPr>
        <w:t>. 2012 Dec 15;22(24):7543-6.</w:t>
      </w:r>
    </w:p>
    <w:p w:rsidR="003F1871"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9. Shah P, Patel RI, </w:t>
      </w:r>
      <w:proofErr w:type="spellStart"/>
      <w:r w:rsidRPr="000141C7">
        <w:rPr>
          <w:rFonts w:ascii="__GeistSans_Fallback_3a0388" w:hAnsi="__GeistSans_Fallback_3a0388"/>
          <w:color w:val="020817"/>
          <w:sz w:val="24"/>
          <w:szCs w:val="24"/>
          <w:bdr w:val="single" w:sz="2" w:space="0" w:color="E2E8F0" w:frame="1"/>
          <w:shd w:val="clear" w:color="auto" w:fill="FFFFFF"/>
        </w:rPr>
        <w:t>Vya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J. Synthesis, characterization and antimicrobial activity of </w:t>
      </w:r>
      <w:proofErr w:type="spellStart"/>
      <w:r w:rsidRPr="000141C7">
        <w:rPr>
          <w:rFonts w:ascii="__GeistSans_Fallback_3a0388" w:hAnsi="__GeistSans_Fallback_3a0388"/>
          <w:color w:val="020817"/>
          <w:sz w:val="24"/>
          <w:szCs w:val="24"/>
          <w:bdr w:val="single" w:sz="2" w:space="0" w:color="E2E8F0" w:frame="1"/>
          <w:shd w:val="clear" w:color="auto" w:fill="FFFFFF"/>
        </w:rPr>
        <w:t>pyrimidothionyl</w:t>
      </w:r>
      <w:proofErr w:type="spellEnd"/>
      <w:r w:rsidRPr="000141C7">
        <w:rPr>
          <w:rFonts w:ascii="__GeistSans_Fallback_3a0388" w:hAnsi="__GeistSans_Fallback_3a0388"/>
          <w:color w:val="020817"/>
          <w:sz w:val="24"/>
          <w:szCs w:val="24"/>
          <w:bdr w:val="single" w:sz="2" w:space="0" w:color="E2E8F0" w:frame="1"/>
          <w:shd w:val="clear" w:color="auto" w:fill="FFFFFF"/>
        </w:rPr>
        <w:t>-[</w:t>
      </w:r>
      <w:proofErr w:type="spellStart"/>
      <w:r w:rsidRPr="000141C7">
        <w:rPr>
          <w:rFonts w:ascii="__GeistSans_Fallback_3a0388" w:hAnsi="__GeistSans_Fallback_3a0388"/>
          <w:color w:val="020817"/>
          <w:sz w:val="24"/>
          <w:szCs w:val="24"/>
          <w:bdr w:val="single" w:sz="2" w:space="0" w:color="E2E8F0" w:frame="1"/>
          <w:shd w:val="clear" w:color="auto" w:fill="FFFFFF"/>
        </w:rPr>
        <w:t>triazolo-thiadiazol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used </w:t>
      </w:r>
      <w:proofErr w:type="spellStart"/>
      <w:r w:rsidRPr="000141C7">
        <w:rPr>
          <w:rFonts w:ascii="__GeistSans_Fallback_3a0388" w:hAnsi="__GeistSans_Fallback_3a0388"/>
          <w:color w:val="020817"/>
          <w:sz w:val="24"/>
          <w:szCs w:val="24"/>
          <w:bdr w:val="single" w:sz="2" w:space="0" w:color="E2E8F0" w:frame="1"/>
          <w:shd w:val="clear" w:color="auto" w:fill="FFFFFF"/>
        </w:rPr>
        <w:t>heterocycle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Int</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J </w:t>
      </w:r>
      <w:proofErr w:type="spellStart"/>
      <w:r w:rsidRPr="000141C7">
        <w:rPr>
          <w:rFonts w:ascii="__GeistSans_Fallback_3a0388" w:hAnsi="__GeistSans_Fallback_3a0388"/>
          <w:color w:val="020817"/>
          <w:sz w:val="24"/>
          <w:szCs w:val="24"/>
          <w:bdr w:val="single" w:sz="2" w:space="0" w:color="E2E8F0" w:frame="1"/>
          <w:shd w:val="clear" w:color="auto" w:fill="FFFFFF"/>
        </w:rPr>
        <w:t>Sc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es </w:t>
      </w:r>
      <w:proofErr w:type="spellStart"/>
      <w:r w:rsidRPr="000141C7">
        <w:rPr>
          <w:rFonts w:ascii="__GeistSans_Fallback_3a0388" w:hAnsi="__GeistSans_Fallback_3a0388"/>
          <w:color w:val="020817"/>
          <w:sz w:val="24"/>
          <w:szCs w:val="24"/>
          <w:bdr w:val="single" w:sz="2" w:space="0" w:color="E2E8F0" w:frame="1"/>
          <w:shd w:val="clear" w:color="auto" w:fill="FFFFFF"/>
        </w:rPr>
        <w:t>Sc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Technol. 2019 Jan-Feb;6(1):603-8.</w:t>
      </w:r>
    </w:p>
    <w:p w:rsidR="003F1871"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BBF7D0"/>
          <w:rtl/>
        </w:rPr>
      </w:pPr>
      <w:r w:rsidRPr="000141C7">
        <w:rPr>
          <w:rFonts w:ascii="__GeistSans_Fallback_3a0388" w:hAnsi="__GeistSans_Fallback_3a0388"/>
          <w:color w:val="020817"/>
          <w:sz w:val="24"/>
          <w:szCs w:val="24"/>
          <w:bdr w:val="single" w:sz="2" w:space="0" w:color="E2E8F0" w:frame="1"/>
          <w:shd w:val="clear" w:color="auto" w:fill="FFFFFF"/>
        </w:rPr>
        <w:t xml:space="preserve">10. Shah P, Patel RI, </w:t>
      </w:r>
      <w:proofErr w:type="spellStart"/>
      <w:r w:rsidRPr="000141C7">
        <w:rPr>
          <w:rFonts w:ascii="__GeistSans_Fallback_3a0388" w:hAnsi="__GeistSans_Fallback_3a0388"/>
          <w:color w:val="020817"/>
          <w:sz w:val="24"/>
          <w:szCs w:val="24"/>
          <w:bdr w:val="single" w:sz="2" w:space="0" w:color="E2E8F0" w:frame="1"/>
          <w:shd w:val="clear" w:color="auto" w:fill="FFFFFF"/>
        </w:rPr>
        <w:t>Vya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J. Preparation and Biological Screening of Novel Heterocyclic Compounds, International Journal of Trend in Scientific Research and Development, Issue-3, April 2019, pp. 632-636</w:t>
      </w:r>
      <w:r w:rsidRPr="000141C7">
        <w:rPr>
          <w:rStyle w:val="bg-green-200"/>
          <w:rFonts w:ascii="__GeistSans_Fallback_3a0388" w:hAnsi="__GeistSans_Fallback_3a0388"/>
          <w:color w:val="020817"/>
          <w:sz w:val="24"/>
          <w:szCs w:val="24"/>
          <w:bdr w:val="single" w:sz="2" w:space="0" w:color="E2E8F0" w:frame="1"/>
          <w:shd w:val="clear" w:color="auto" w:fill="BBF7D0"/>
        </w:rPr>
        <w:t>.</w:t>
      </w:r>
    </w:p>
    <w:p w:rsidR="000141C7" w:rsidRDefault="003F1871" w:rsidP="003F1871">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1. Lang DK, </w:t>
      </w:r>
      <w:proofErr w:type="spellStart"/>
      <w:r w:rsidRPr="000141C7">
        <w:rPr>
          <w:rFonts w:ascii="__GeistSans_Fallback_3a0388" w:hAnsi="__GeistSans_Fallback_3a0388"/>
          <w:color w:val="020817"/>
          <w:sz w:val="24"/>
          <w:szCs w:val="24"/>
          <w:bdr w:val="single" w:sz="2" w:space="0" w:color="E2E8F0" w:frame="1"/>
          <w:shd w:val="clear" w:color="auto" w:fill="FFFFFF"/>
        </w:rPr>
        <w:t>Kau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 </w:t>
      </w:r>
      <w:proofErr w:type="spellStart"/>
      <w:r w:rsidRPr="000141C7">
        <w:rPr>
          <w:rFonts w:ascii="__GeistSans_Fallback_3a0388" w:hAnsi="__GeistSans_Fallback_3a0388"/>
          <w:color w:val="020817"/>
          <w:sz w:val="24"/>
          <w:szCs w:val="24"/>
          <w:bdr w:val="single" w:sz="2" w:space="0" w:color="E2E8F0" w:frame="1"/>
          <w:shd w:val="clear" w:color="auto" w:fill="FFFFFF"/>
        </w:rPr>
        <w:t>Aror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 </w:t>
      </w:r>
      <w:proofErr w:type="spellStart"/>
      <w:r w:rsidRPr="000141C7">
        <w:rPr>
          <w:rFonts w:ascii="__GeistSans_Fallback_3a0388" w:hAnsi="__GeistSans_Fallback_3a0388"/>
          <w:color w:val="020817"/>
          <w:sz w:val="24"/>
          <w:szCs w:val="24"/>
          <w:bdr w:val="single" w:sz="2" w:space="0" w:color="E2E8F0" w:frame="1"/>
          <w:shd w:val="clear" w:color="auto" w:fill="FFFFFF"/>
        </w:rPr>
        <w:t>Sain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B, </w:t>
      </w:r>
      <w:proofErr w:type="spellStart"/>
      <w:r w:rsidRPr="000141C7">
        <w:rPr>
          <w:rFonts w:ascii="__GeistSans_Fallback_3a0388" w:hAnsi="__GeistSans_Fallback_3a0388"/>
          <w:color w:val="020817"/>
          <w:sz w:val="24"/>
          <w:szCs w:val="24"/>
          <w:bdr w:val="single" w:sz="2" w:space="0" w:color="E2E8F0" w:frame="1"/>
          <w:shd w:val="clear" w:color="auto" w:fill="FFFFFF"/>
        </w:rPr>
        <w:t>Aror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Nitrogen-containing </w:t>
      </w:r>
      <w:proofErr w:type="spellStart"/>
      <w:r w:rsidRPr="000141C7">
        <w:rPr>
          <w:rFonts w:ascii="__GeistSans_Fallback_3a0388" w:hAnsi="__GeistSans_Fallback_3a0388"/>
          <w:color w:val="020817"/>
          <w:sz w:val="24"/>
          <w:szCs w:val="24"/>
          <w:bdr w:val="single" w:sz="2" w:space="0" w:color="E2E8F0" w:frame="1"/>
          <w:shd w:val="clear" w:color="auto" w:fill="FFFFFF"/>
        </w:rPr>
        <w:t>heterocycle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s anticancer agents: An overview. Anti-Cancer Agents in Medicinal Chemistry (Formerly Current Medicinal Chemistry-Anti-Cancer Agents). 2020 Dec 1;20(18):2150-68.</w:t>
      </w:r>
    </w:p>
    <w:p w:rsidR="000141C7" w:rsidRDefault="003F1871" w:rsidP="003F1871">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2. Pal R, </w:t>
      </w:r>
      <w:proofErr w:type="spellStart"/>
      <w:r w:rsidRPr="000141C7">
        <w:rPr>
          <w:rFonts w:ascii="__GeistSans_Fallback_3a0388" w:hAnsi="__GeistSans_Fallback_3a0388"/>
          <w:color w:val="020817"/>
          <w:sz w:val="24"/>
          <w:szCs w:val="24"/>
          <w:bdr w:val="single" w:sz="2" w:space="0" w:color="E2E8F0" w:frame="1"/>
          <w:shd w:val="clear" w:color="auto" w:fill="FFFFFF"/>
        </w:rPr>
        <w:t>Tel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w:t>
      </w:r>
      <w:proofErr w:type="spellStart"/>
      <w:r w:rsidRPr="000141C7">
        <w:rPr>
          <w:rFonts w:ascii="__GeistSans_Fallback_3a0388" w:hAnsi="__GeistSans_Fallback_3a0388"/>
          <w:color w:val="020817"/>
          <w:sz w:val="24"/>
          <w:szCs w:val="24"/>
          <w:bdr w:val="single" w:sz="2" w:space="0" w:color="E2E8F0" w:frame="1"/>
          <w:shd w:val="clear" w:color="auto" w:fill="FFFFFF"/>
        </w:rPr>
        <w:t>Swam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Purawarg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Matad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Sanjay </w:t>
      </w:r>
      <w:proofErr w:type="spellStart"/>
      <w:r w:rsidRPr="000141C7">
        <w:rPr>
          <w:rFonts w:ascii="__GeistSans_Fallback_3a0388" w:hAnsi="__GeistSans_Fallback_3a0388"/>
          <w:color w:val="020817"/>
          <w:sz w:val="24"/>
          <w:szCs w:val="24"/>
          <w:bdr w:val="single" w:sz="2" w:space="0" w:color="E2E8F0" w:frame="1"/>
          <w:shd w:val="clear" w:color="auto" w:fill="FFFFFF"/>
        </w:rPr>
        <w:t>Dhiw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 Nitrogen</w:t>
      </w:r>
      <w:r w:rsidRPr="000141C7">
        <w:rPr>
          <w:rStyle w:val="bg-red-200"/>
          <w:rFonts w:ascii="__GeistSans_Fallback_3a0388" w:hAnsi="__GeistSans_Fallback_3a0388"/>
          <w:color w:val="020817"/>
          <w:sz w:val="24"/>
          <w:szCs w:val="24"/>
          <w:bdr w:val="single" w:sz="2" w:space="0" w:color="E2E8F0" w:frame="1"/>
          <w:shd w:val="clear" w:color="auto" w:fill="FECACA"/>
        </w:rPr>
        <w:t>‐</w:t>
      </w:r>
      <w:r w:rsidRPr="000141C7">
        <w:rPr>
          <w:rStyle w:val="bg-green-200"/>
          <w:rFonts w:ascii="__GeistSans_Fallback_3a0388" w:hAnsi="__GeistSans_Fallback_3a0388"/>
          <w:color w:val="020817"/>
          <w:sz w:val="24"/>
          <w:szCs w:val="24"/>
          <w:bdr w:val="single" w:sz="2" w:space="0" w:color="E2E8F0" w:frame="1"/>
          <w:shd w:val="clear" w:color="auto" w:fill="BBF7D0"/>
        </w:rPr>
        <w:t>-</w:t>
      </w:r>
      <w:r w:rsidRPr="000141C7">
        <w:rPr>
          <w:rFonts w:ascii="__GeistSans_Fallback_3a0388" w:hAnsi="__GeistSans_Fallback_3a0388"/>
          <w:color w:val="020817"/>
          <w:sz w:val="24"/>
          <w:szCs w:val="24"/>
          <w:bdr w:val="single" w:sz="2" w:space="0" w:color="E2E8F0" w:frame="1"/>
          <w:shd w:val="clear" w:color="auto" w:fill="FFFFFF"/>
        </w:rPr>
        <w:t>containing heterocyclic scaffolds as EGFR inhibitors: design approaches, molecular docking, and structure</w:t>
      </w:r>
      <w:r w:rsidRPr="000141C7">
        <w:rPr>
          <w:rStyle w:val="bg-red-200"/>
          <w:rFonts w:ascii="__GeistSans_Fallback_3a0388" w:hAnsi="__GeistSans_Fallback_3a0388"/>
          <w:color w:val="020817"/>
          <w:sz w:val="24"/>
          <w:szCs w:val="24"/>
          <w:bdr w:val="single" w:sz="2" w:space="0" w:color="E2E8F0" w:frame="1"/>
          <w:shd w:val="clear" w:color="auto" w:fill="FECACA"/>
        </w:rPr>
        <w:t>‐</w:t>
      </w:r>
      <w:r w:rsidRPr="000141C7">
        <w:rPr>
          <w:rStyle w:val="bg-green-200"/>
          <w:rFonts w:ascii="__GeistSans_Fallback_3a0388" w:hAnsi="__GeistSans_Fallback_3a0388"/>
          <w:color w:val="020817"/>
          <w:sz w:val="24"/>
          <w:szCs w:val="24"/>
          <w:bdr w:val="single" w:sz="2" w:space="0" w:color="E2E8F0" w:frame="1"/>
          <w:shd w:val="clear" w:color="auto" w:fill="BBF7D0"/>
        </w:rPr>
        <w:t>-</w:t>
      </w:r>
      <w:r w:rsidRPr="000141C7">
        <w:rPr>
          <w:rFonts w:ascii="__GeistSans_Fallback_3a0388" w:hAnsi="__GeistSans_Fallback_3a0388"/>
          <w:color w:val="020817"/>
          <w:sz w:val="24"/>
          <w:szCs w:val="24"/>
          <w:bdr w:val="single" w:sz="2" w:space="0" w:color="E2E8F0" w:frame="1"/>
          <w:shd w:val="clear" w:color="auto" w:fill="FFFFFF"/>
        </w:rPr>
        <w:t xml:space="preserve">activity relationships. </w:t>
      </w:r>
      <w:proofErr w:type="spellStart"/>
      <w:r w:rsidRPr="000141C7">
        <w:rPr>
          <w:rFonts w:ascii="__GeistSans_Fallback_3a0388" w:hAnsi="__GeistSans_Fallback_3a0388"/>
          <w:color w:val="020817"/>
          <w:sz w:val="24"/>
          <w:szCs w:val="24"/>
          <w:bdr w:val="single" w:sz="2" w:space="0" w:color="E2E8F0" w:frame="1"/>
          <w:shd w:val="clear" w:color="auto" w:fill="FFFFFF"/>
        </w:rPr>
        <w:t>ChemistrySelect</w:t>
      </w:r>
      <w:proofErr w:type="spellEnd"/>
      <w:r w:rsidRPr="000141C7">
        <w:rPr>
          <w:rFonts w:ascii="__GeistSans_Fallback_3a0388" w:hAnsi="__GeistSans_Fallback_3a0388"/>
          <w:color w:val="020817"/>
          <w:sz w:val="24"/>
          <w:szCs w:val="24"/>
          <w:bdr w:val="single" w:sz="2" w:space="0" w:color="E2E8F0" w:frame="1"/>
          <w:shd w:val="clear" w:color="auto" w:fill="FFFFFF"/>
        </w:rPr>
        <w:t>. 2023 Jul 14;8(26):e202301200.</w:t>
      </w:r>
    </w:p>
    <w:p w:rsidR="003F1871" w:rsidRPr="000141C7" w:rsidRDefault="003F1871" w:rsidP="003F1871">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3. </w:t>
      </w:r>
      <w:proofErr w:type="spellStart"/>
      <w:r w:rsidRPr="000141C7">
        <w:rPr>
          <w:rFonts w:ascii="__GeistSans_Fallback_3a0388" w:hAnsi="__GeistSans_Fallback_3a0388"/>
          <w:color w:val="020817"/>
          <w:sz w:val="24"/>
          <w:szCs w:val="24"/>
          <w:bdr w:val="single" w:sz="2" w:space="0" w:color="E2E8F0" w:frame="1"/>
          <w:shd w:val="clear" w:color="auto" w:fill="FFFFFF"/>
        </w:rPr>
        <w:t>Nitulesc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M, </w:t>
      </w:r>
      <w:proofErr w:type="spellStart"/>
      <w:r w:rsidRPr="000141C7">
        <w:rPr>
          <w:rFonts w:ascii="__GeistSans_Fallback_3a0388" w:hAnsi="__GeistSans_Fallback_3a0388"/>
          <w:color w:val="020817"/>
          <w:sz w:val="24"/>
          <w:szCs w:val="24"/>
          <w:bdr w:val="single" w:sz="2" w:space="0" w:color="E2E8F0" w:frame="1"/>
          <w:shd w:val="clear" w:color="auto" w:fill="FFFFFF"/>
        </w:rPr>
        <w:t>Stancov</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w:t>
      </w:r>
      <w:proofErr w:type="spellStart"/>
      <w:r w:rsidRPr="000141C7">
        <w:rPr>
          <w:rFonts w:ascii="__GeistSans_Fallback_3a0388" w:hAnsi="__GeistSans_Fallback_3a0388"/>
          <w:color w:val="020817"/>
          <w:sz w:val="24"/>
          <w:szCs w:val="24"/>
          <w:bdr w:val="single" w:sz="2" w:space="0" w:color="E2E8F0" w:frame="1"/>
          <w:shd w:val="clear" w:color="auto" w:fill="FFFFFF"/>
        </w:rPr>
        <w:t>Seremet</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OC, </w:t>
      </w:r>
      <w:proofErr w:type="spellStart"/>
      <w:r w:rsidRPr="000141C7">
        <w:rPr>
          <w:rFonts w:ascii="__GeistSans_Fallback_3a0388" w:hAnsi="__GeistSans_Fallback_3a0388"/>
          <w:color w:val="020817"/>
          <w:sz w:val="24"/>
          <w:szCs w:val="24"/>
          <w:bdr w:val="single" w:sz="2" w:space="0" w:color="E2E8F0" w:frame="1"/>
          <w:shd w:val="clear" w:color="auto" w:fill="FFFFFF"/>
        </w:rPr>
        <w:t>Nitulesc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w:t>
      </w:r>
      <w:proofErr w:type="spellStart"/>
      <w:r w:rsidRPr="000141C7">
        <w:rPr>
          <w:rFonts w:ascii="__GeistSans_Fallback_3a0388" w:hAnsi="__GeistSans_Fallback_3a0388"/>
          <w:color w:val="020817"/>
          <w:sz w:val="24"/>
          <w:szCs w:val="24"/>
          <w:bdr w:val="single" w:sz="2" w:space="0" w:color="E2E8F0" w:frame="1"/>
          <w:shd w:val="clear" w:color="auto" w:fill="FFFFFF"/>
        </w:rPr>
        <w:t>Miha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DP, Duta-</w:t>
      </w:r>
      <w:proofErr w:type="spellStart"/>
      <w:r w:rsidRPr="000141C7">
        <w:rPr>
          <w:rFonts w:ascii="__GeistSans_Fallback_3a0388" w:hAnsi="__GeistSans_Fallback_3a0388"/>
          <w:color w:val="020817"/>
          <w:sz w:val="24"/>
          <w:szCs w:val="24"/>
          <w:bdr w:val="single" w:sz="2" w:space="0" w:color="E2E8F0" w:frame="1"/>
          <w:shd w:val="clear" w:color="auto" w:fill="FFFFFF"/>
        </w:rPr>
        <w:t>Brat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CG, </w:t>
      </w:r>
      <w:proofErr w:type="spellStart"/>
      <w:r w:rsidRPr="000141C7">
        <w:rPr>
          <w:rFonts w:ascii="__GeistSans_Fallback_3a0388" w:hAnsi="__GeistSans_Fallback_3a0388"/>
          <w:color w:val="020817"/>
          <w:sz w:val="24"/>
          <w:szCs w:val="24"/>
          <w:bdr w:val="single" w:sz="2" w:space="0" w:color="E2E8F0" w:frame="1"/>
          <w:shd w:val="clear" w:color="auto" w:fill="FFFFFF"/>
        </w:rPr>
        <w:t>Barbucean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F, </w:t>
      </w:r>
      <w:proofErr w:type="spellStart"/>
      <w:r w:rsidRPr="000141C7">
        <w:rPr>
          <w:rFonts w:ascii="__GeistSans_Fallback_3a0388" w:hAnsi="__GeistSans_Fallback_3a0388"/>
          <w:color w:val="020817"/>
          <w:sz w:val="24"/>
          <w:szCs w:val="24"/>
          <w:bdr w:val="single" w:sz="2" w:space="0" w:color="E2E8F0" w:frame="1"/>
          <w:shd w:val="clear" w:color="auto" w:fill="FFFFFF"/>
        </w:rPr>
        <w:t>Olar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OT. The importance of the </w:t>
      </w:r>
      <w:proofErr w:type="spellStart"/>
      <w:r w:rsidRPr="000141C7">
        <w:rPr>
          <w:rFonts w:ascii="__GeistSans_Fallback_3a0388" w:hAnsi="__GeistSans_Fallback_3a0388"/>
          <w:color w:val="020817"/>
          <w:sz w:val="24"/>
          <w:szCs w:val="24"/>
          <w:bdr w:val="single" w:sz="2" w:space="0" w:color="E2E8F0" w:frame="1"/>
          <w:shd w:val="clear" w:color="auto" w:fill="FFFFFF"/>
        </w:rPr>
        <w:t>pyrazol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caffold in the design of protein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kinases</w:t>
      </w:r>
      <w:r w:rsidRPr="000141C7">
        <w:rPr>
          <w:rStyle w:val="bg-green-200"/>
          <w:rFonts w:ascii="__GeistSans_Fallback_3a0388" w:hAnsi="__GeistSans_Fallback_3a0388"/>
          <w:color w:val="020817"/>
          <w:sz w:val="24"/>
          <w:szCs w:val="24"/>
          <w:bdr w:val="single" w:sz="2" w:space="0" w:color="E2E8F0" w:frame="1"/>
          <w:shd w:val="clear" w:color="auto" w:fill="BBF7D0"/>
        </w:rPr>
        <w:t>kinase</w:t>
      </w:r>
      <w:proofErr w:type="spellEnd"/>
      <w:r w:rsidRPr="000141C7">
        <w:rPr>
          <w:rFonts w:ascii="__GeistSans_Fallback_3a0388" w:hAnsi="__GeistSans_Fallback_3a0388"/>
          <w:color w:val="020817"/>
          <w:sz w:val="24"/>
          <w:szCs w:val="24"/>
          <w:bdr w:val="single" w:sz="2" w:space="0" w:color="E2E8F0" w:frame="1"/>
          <w:shd w:val="clear" w:color="auto" w:fill="FFFFFF"/>
        </w:rPr>
        <w:t> inhibitors as targeted anticancer therapies. Molecules. 2023 Jul 12;28(14):5359.</w:t>
      </w:r>
      <w:r w:rsidRPr="000141C7">
        <w:rPr>
          <w:rFonts w:ascii="__GeistSans_Fallback_3a0388" w:hAnsi="__GeistSans_Fallback_3a0388"/>
          <w:color w:val="020817"/>
          <w:sz w:val="24"/>
          <w:szCs w:val="24"/>
          <w:bdr w:val="single" w:sz="2" w:space="0" w:color="E2E8F0" w:frame="1"/>
          <w:shd w:val="clear" w:color="auto" w:fill="FFFFFF"/>
        </w:rPr>
        <w:br/>
        <w:t xml:space="preserve">14. </w:t>
      </w:r>
      <w:proofErr w:type="spellStart"/>
      <w:r w:rsidRPr="000141C7">
        <w:rPr>
          <w:rFonts w:ascii="__GeistSans_Fallback_3a0388" w:hAnsi="__GeistSans_Fallback_3a0388"/>
          <w:color w:val="020817"/>
          <w:sz w:val="24"/>
          <w:szCs w:val="24"/>
          <w:bdr w:val="single" w:sz="2" w:space="0" w:color="E2E8F0" w:frame="1"/>
          <w:shd w:val="clear" w:color="auto" w:fill="FFFFFF"/>
        </w:rPr>
        <w:t>Alminderej</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 </w:t>
      </w:r>
      <w:proofErr w:type="spellStart"/>
      <w:r w:rsidRPr="000141C7">
        <w:rPr>
          <w:rFonts w:ascii="__GeistSans_Fallback_3a0388" w:hAnsi="__GeistSans_Fallback_3a0388"/>
          <w:color w:val="020817"/>
          <w:sz w:val="24"/>
          <w:szCs w:val="24"/>
          <w:bdr w:val="single" w:sz="2" w:space="0" w:color="E2E8F0" w:frame="1"/>
          <w:shd w:val="clear" w:color="auto" w:fill="FFFFFF"/>
        </w:rPr>
        <w:t>Ghanna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 </w:t>
      </w:r>
      <w:proofErr w:type="spellStart"/>
      <w:r w:rsidRPr="000141C7">
        <w:rPr>
          <w:rFonts w:ascii="__GeistSans_Fallback_3a0388" w:hAnsi="__GeistSans_Fallback_3a0388"/>
          <w:color w:val="020817"/>
          <w:sz w:val="24"/>
          <w:szCs w:val="24"/>
          <w:bdr w:val="single" w:sz="2" w:space="0" w:color="E2E8F0" w:frame="1"/>
          <w:shd w:val="clear" w:color="auto" w:fill="FFFFFF"/>
        </w:rPr>
        <w:t>Elsaman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O, </w:t>
      </w:r>
      <w:proofErr w:type="spellStart"/>
      <w:r w:rsidRPr="000141C7">
        <w:rPr>
          <w:rFonts w:ascii="__GeistSans_Fallback_3a0388" w:hAnsi="__GeistSans_Fallback_3a0388"/>
          <w:color w:val="020817"/>
          <w:sz w:val="24"/>
          <w:szCs w:val="24"/>
          <w:bdr w:val="single" w:sz="2" w:space="0" w:color="E2E8F0" w:frame="1"/>
          <w:shd w:val="clear" w:color="auto" w:fill="FFFFFF"/>
        </w:rPr>
        <w:t>Alhawda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 </w:t>
      </w:r>
      <w:proofErr w:type="spellStart"/>
      <w:r w:rsidRPr="000141C7">
        <w:rPr>
          <w:rFonts w:ascii="__GeistSans_Fallback_3a0388" w:hAnsi="__GeistSans_Fallback_3a0388"/>
          <w:color w:val="020817"/>
          <w:sz w:val="24"/>
          <w:szCs w:val="24"/>
          <w:bdr w:val="single" w:sz="2" w:space="0" w:color="E2E8F0" w:frame="1"/>
          <w:shd w:val="clear" w:color="auto" w:fill="FFFFFF"/>
        </w:rPr>
        <w:t>Albadr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E, </w:t>
      </w:r>
      <w:proofErr w:type="spellStart"/>
      <w:r w:rsidRPr="000141C7">
        <w:rPr>
          <w:rFonts w:ascii="__GeistSans_Fallback_3a0388" w:hAnsi="__GeistSans_Fallback_3a0388"/>
          <w:color w:val="020817"/>
          <w:sz w:val="24"/>
          <w:szCs w:val="24"/>
          <w:bdr w:val="single" w:sz="2" w:space="0" w:color="E2E8F0" w:frame="1"/>
          <w:shd w:val="clear" w:color="auto" w:fill="FFFFFF"/>
        </w:rPr>
        <w:t>Elbehair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E, </w:t>
      </w:r>
      <w:proofErr w:type="spellStart"/>
      <w:r w:rsidRPr="000141C7">
        <w:rPr>
          <w:rFonts w:ascii="__GeistSans_Fallback_3a0388" w:hAnsi="__GeistSans_Fallback_3a0388"/>
          <w:color w:val="020817"/>
          <w:sz w:val="24"/>
          <w:szCs w:val="24"/>
          <w:bdr w:val="single" w:sz="2" w:space="0" w:color="E2E8F0" w:frame="1"/>
          <w:shd w:val="clear" w:color="auto" w:fill="FFFFFF"/>
        </w:rPr>
        <w:t>Alfaif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Y, </w:t>
      </w:r>
      <w:proofErr w:type="spellStart"/>
      <w:r w:rsidRPr="000141C7">
        <w:rPr>
          <w:rFonts w:ascii="__GeistSans_Fallback_3a0388" w:hAnsi="__GeistSans_Fallback_3a0388"/>
          <w:color w:val="020817"/>
          <w:sz w:val="24"/>
          <w:szCs w:val="24"/>
          <w:bdr w:val="single" w:sz="2" w:space="0" w:color="E2E8F0" w:frame="1"/>
          <w:shd w:val="clear" w:color="auto" w:fill="FFFFFF"/>
        </w:rPr>
        <w:t>Kadr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 </w:t>
      </w:r>
      <w:proofErr w:type="spellStart"/>
      <w:r w:rsidRPr="000141C7">
        <w:rPr>
          <w:rFonts w:ascii="__GeistSans_Fallback_3a0388" w:hAnsi="__GeistSans_Fallback_3a0388"/>
          <w:color w:val="020817"/>
          <w:sz w:val="24"/>
          <w:szCs w:val="24"/>
          <w:bdr w:val="single" w:sz="2" w:space="0" w:color="E2E8F0" w:frame="1"/>
          <w:shd w:val="clear" w:color="auto" w:fill="FFFFFF"/>
        </w:rPr>
        <w:t>Aouad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K. In vitro and in </w:t>
      </w:r>
      <w:proofErr w:type="spellStart"/>
      <w:r w:rsidRPr="000141C7">
        <w:rPr>
          <w:rFonts w:ascii="__GeistSans_Fallback_3a0388" w:hAnsi="__GeistSans_Fallback_3a0388"/>
          <w:color w:val="020817"/>
          <w:sz w:val="24"/>
          <w:szCs w:val="24"/>
          <w:bdr w:val="single" w:sz="2" w:space="0" w:color="E2E8F0" w:frame="1"/>
          <w:shd w:val="clear" w:color="auto" w:fill="FFFFFF"/>
        </w:rPr>
        <w:t>silic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evaluation of </w:t>
      </w:r>
      <w:proofErr w:type="spellStart"/>
      <w:r w:rsidRPr="000141C7">
        <w:rPr>
          <w:rFonts w:ascii="__GeistSans_Fallback_3a0388" w:hAnsi="__GeistSans_Fallback_3a0388"/>
          <w:color w:val="020817"/>
          <w:sz w:val="24"/>
          <w:szCs w:val="24"/>
          <w:bdr w:val="single" w:sz="2" w:space="0" w:color="E2E8F0" w:frame="1"/>
          <w:shd w:val="clear" w:color="auto" w:fill="FFFFFF"/>
        </w:rPr>
        <w:t>antiproliferativ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ctivity of new </w:t>
      </w:r>
      <w:proofErr w:type="spellStart"/>
      <w:r w:rsidRPr="000141C7">
        <w:rPr>
          <w:rFonts w:ascii="__GeistSans_Fallback_3a0388" w:hAnsi="__GeistSans_Fallback_3a0388"/>
          <w:color w:val="020817"/>
          <w:sz w:val="24"/>
          <w:szCs w:val="24"/>
          <w:bdr w:val="single" w:sz="2" w:space="0" w:color="E2E8F0" w:frame="1"/>
          <w:shd w:val="clear" w:color="auto" w:fill="FFFFFF"/>
        </w:rPr>
        <w:t>isoxazolidin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derivatives targeting EGFR: design, synthesis, cell cycle analysis, and apoptotic inducers. Pharmaceuticals. 2023 Jul 19;16(7):1025.</w:t>
      </w:r>
    </w:p>
    <w:p w:rsidR="003F1871" w:rsidRPr="000141C7" w:rsidRDefault="003F1871" w:rsidP="003F1871">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5. </w:t>
      </w:r>
      <w:proofErr w:type="spellStart"/>
      <w:r w:rsidRPr="000141C7">
        <w:rPr>
          <w:rFonts w:ascii="__GeistSans_Fallback_3a0388" w:hAnsi="__GeistSans_Fallback_3a0388"/>
          <w:color w:val="020817"/>
          <w:sz w:val="24"/>
          <w:szCs w:val="24"/>
          <w:bdr w:val="single" w:sz="2" w:space="0" w:color="E2E8F0" w:frame="1"/>
          <w:shd w:val="clear" w:color="auto" w:fill="FFFFFF"/>
        </w:rPr>
        <w:t>Matad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S, Abbas N, </w:t>
      </w:r>
      <w:proofErr w:type="spellStart"/>
      <w:r w:rsidRPr="000141C7">
        <w:rPr>
          <w:rFonts w:ascii="__GeistSans_Fallback_3a0388" w:hAnsi="__GeistSans_Fallback_3a0388"/>
          <w:color w:val="020817"/>
          <w:sz w:val="24"/>
          <w:szCs w:val="24"/>
          <w:bdr w:val="single" w:sz="2" w:space="0" w:color="E2E8F0" w:frame="1"/>
          <w:shd w:val="clear" w:color="auto" w:fill="FFFFFF"/>
        </w:rPr>
        <w:t>Dhiw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S, </w:t>
      </w:r>
      <w:proofErr w:type="spellStart"/>
      <w:r w:rsidRPr="000141C7">
        <w:rPr>
          <w:rFonts w:ascii="__GeistSans_Fallback_3a0388" w:hAnsi="__GeistSans_Fallback_3a0388"/>
          <w:color w:val="020817"/>
          <w:sz w:val="24"/>
          <w:szCs w:val="24"/>
          <w:bdr w:val="single" w:sz="2" w:space="0" w:color="E2E8F0" w:frame="1"/>
          <w:shd w:val="clear" w:color="auto" w:fill="FFFFFF"/>
        </w:rPr>
        <w:t>Basu</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 </w:t>
      </w:r>
      <w:proofErr w:type="spellStart"/>
      <w:r w:rsidRPr="000141C7">
        <w:rPr>
          <w:rFonts w:ascii="__GeistSans_Fallback_3a0388" w:hAnsi="__GeistSans_Fallback_3a0388"/>
          <w:color w:val="020817"/>
          <w:sz w:val="24"/>
          <w:szCs w:val="24"/>
          <w:bdr w:val="single" w:sz="2" w:space="0" w:color="E2E8F0" w:frame="1"/>
          <w:shd w:val="clear" w:color="auto" w:fill="FFFFFF"/>
        </w:rPr>
        <w:t>Devasahayam</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Design,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Synthesis</w:t>
      </w:r>
      <w:r w:rsidRPr="000141C7">
        <w:rPr>
          <w:rStyle w:val="bg-green-200"/>
          <w:rFonts w:ascii="__GeistSans_Fallback_3a0388" w:hAnsi="__GeistSans_Fallback_3a0388"/>
          <w:color w:val="020817"/>
          <w:sz w:val="24"/>
          <w:szCs w:val="24"/>
          <w:bdr w:val="single" w:sz="2" w:space="0" w:color="E2E8F0" w:frame="1"/>
          <w:shd w:val="clear" w:color="auto" w:fill="BBF7D0"/>
        </w:rPr>
        <w:t>synthesis</w:t>
      </w:r>
      <w:proofErr w:type="spellEnd"/>
      <w:r w:rsidRPr="000141C7">
        <w:rPr>
          <w:rFonts w:ascii="__GeistSans_Fallback_3a0388" w:hAnsi="__GeistSans_Fallback_3a0388"/>
          <w:color w:val="020817"/>
          <w:sz w:val="24"/>
          <w:szCs w:val="24"/>
          <w:bdr w:val="single" w:sz="2" w:space="0" w:color="E2E8F0" w:frame="1"/>
          <w:shd w:val="clear" w:color="auto" w:fill="FFFFFF"/>
        </w:rPr>
        <w:t>,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In</w:t>
      </w:r>
      <w:r w:rsidRPr="000141C7">
        <w:rPr>
          <w:rStyle w:val="bg-green-200"/>
          <w:rFonts w:ascii="__GeistSans_Fallback_3a0388" w:hAnsi="__GeistSans_Fallback_3a0388"/>
          <w:color w:val="020817"/>
          <w:sz w:val="24"/>
          <w:szCs w:val="24"/>
          <w:bdr w:val="single" w:sz="2" w:space="0" w:color="E2E8F0" w:frame="1"/>
          <w:shd w:val="clear" w:color="auto" w:fill="BBF7D0"/>
        </w:rPr>
        <w:t>in</w:t>
      </w:r>
      <w:proofErr w:type="spellEnd"/>
      <w:r w:rsidRPr="000141C7">
        <w:rPr>
          <w:rFonts w:ascii="__GeistSans_Fallback_3a0388" w:hAnsi="__GeistSans_Fallback_3a0388"/>
          <w:color w:val="020817"/>
          <w:sz w:val="24"/>
          <w:szCs w:val="24"/>
          <w:bdr w:val="single" w:sz="2" w:space="0" w:color="E2E8F0" w:frame="1"/>
          <w:shd w:val="clear" w:color="auto" w:fill="FFFFFF"/>
        </w:rPr>
        <w:t> </w:t>
      </w:r>
      <w:proofErr w:type="spellStart"/>
      <w:r w:rsidRPr="000141C7">
        <w:rPr>
          <w:rFonts w:ascii="__GeistSans_Fallback_3a0388" w:hAnsi="__GeistSans_Fallback_3a0388"/>
          <w:color w:val="020817"/>
          <w:sz w:val="24"/>
          <w:szCs w:val="24"/>
          <w:bdr w:val="single" w:sz="2" w:space="0" w:color="E2E8F0" w:frame="1"/>
          <w:shd w:val="clear" w:color="auto" w:fill="FFFFFF"/>
        </w:rPr>
        <w:t>silic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nd in vitro evaluation of novel pyrimidine derivatives as EGFR inhibitors. Anti-Cancer Agents in Medicinal Chemistry</w:t>
      </w:r>
      <w:r w:rsidRPr="000141C7">
        <w:rPr>
          <w:rStyle w:val="bg-red-200"/>
          <w:rFonts w:ascii="__GeistSans_Fallback_3a0388" w:hAnsi="__GeistSans_Fallback_3a0388"/>
          <w:color w:val="020817"/>
          <w:sz w:val="24"/>
          <w:szCs w:val="24"/>
          <w:bdr w:val="single" w:sz="2" w:space="0" w:color="E2E8F0" w:frame="1"/>
          <w:shd w:val="clear" w:color="auto" w:fill="FECACA"/>
        </w:rPr>
        <w:t>-Anti-Cancer Agents)</w:t>
      </w:r>
      <w:r w:rsidRPr="000141C7">
        <w:rPr>
          <w:rFonts w:ascii="__GeistSans_Fallback_3a0388" w:hAnsi="__GeistSans_Fallback_3a0388"/>
          <w:color w:val="020817"/>
          <w:sz w:val="24"/>
          <w:szCs w:val="24"/>
          <w:bdr w:val="single" w:sz="2" w:space="0" w:color="E2E8F0" w:frame="1"/>
          <w:shd w:val="clear" w:color="auto" w:fill="FFFFFF"/>
        </w:rPr>
        <w:t>. 2021 Mar 1;21(4):451-61.</w:t>
      </w:r>
    </w:p>
    <w:p w:rsid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6. Montana AM, </w:t>
      </w:r>
      <w:proofErr w:type="spellStart"/>
      <w:r w:rsidRPr="000141C7">
        <w:rPr>
          <w:rFonts w:ascii="__GeistSans_Fallback_3a0388" w:hAnsi="__GeistSans_Fallback_3a0388"/>
          <w:color w:val="020817"/>
          <w:sz w:val="24"/>
          <w:szCs w:val="24"/>
          <w:bdr w:val="single" w:sz="2" w:space="0" w:color="E2E8F0" w:frame="1"/>
          <w:shd w:val="clear" w:color="auto" w:fill="FFFFFF"/>
        </w:rPr>
        <w:t>Batall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C. The rational design of anticancer platinum complexes: the importance of the structure-activity relationship. Current </w:t>
      </w:r>
      <w:r w:rsidRPr="000141C7">
        <w:rPr>
          <w:rStyle w:val="bg-red-200"/>
          <w:rFonts w:ascii="__GeistSans_Fallback_3a0388" w:hAnsi="__GeistSans_Fallback_3a0388"/>
          <w:color w:val="020817"/>
          <w:sz w:val="24"/>
          <w:szCs w:val="24"/>
          <w:bdr w:val="single" w:sz="2" w:space="0" w:color="E2E8F0" w:frame="1"/>
          <w:shd w:val="clear" w:color="auto" w:fill="FECACA"/>
        </w:rPr>
        <w:t xml:space="preserve">medicinal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chemistry</w:t>
      </w:r>
      <w:r w:rsidRPr="000141C7">
        <w:rPr>
          <w:rStyle w:val="bg-green-200"/>
          <w:rFonts w:ascii="__GeistSans_Fallback_3a0388" w:hAnsi="__GeistSans_Fallback_3a0388"/>
          <w:color w:val="020817"/>
          <w:sz w:val="24"/>
          <w:szCs w:val="24"/>
          <w:bdr w:val="single" w:sz="2" w:space="0" w:color="E2E8F0" w:frame="1"/>
          <w:shd w:val="clear" w:color="auto" w:fill="BBF7D0"/>
        </w:rPr>
        <w:t>Medicinal</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xml:space="preserve"> Chemistry</w:t>
      </w:r>
      <w:r w:rsidRPr="000141C7">
        <w:rPr>
          <w:rFonts w:ascii="__GeistSans_Fallback_3a0388" w:hAnsi="__GeistSans_Fallback_3a0388"/>
          <w:color w:val="020817"/>
          <w:sz w:val="24"/>
          <w:szCs w:val="24"/>
          <w:bdr w:val="single" w:sz="2" w:space="0" w:color="E2E8F0" w:frame="1"/>
          <w:shd w:val="clear" w:color="auto" w:fill="FFFFFF"/>
        </w:rPr>
        <w:t>. 2009 Jun 1;16(18):2235-60.</w:t>
      </w:r>
    </w:p>
    <w:p w:rsid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17. Sharma G, Kumar N, Sharma CS, </w:t>
      </w:r>
      <w:proofErr w:type="spellStart"/>
      <w:r w:rsidRPr="000141C7">
        <w:rPr>
          <w:rFonts w:ascii="__GeistSans_Fallback_3a0388" w:hAnsi="__GeistSans_Fallback_3a0388"/>
          <w:color w:val="020817"/>
          <w:sz w:val="24"/>
          <w:szCs w:val="24"/>
          <w:bdr w:val="single" w:sz="2" w:space="0" w:color="E2E8F0" w:frame="1"/>
          <w:shd w:val="clear" w:color="auto" w:fill="FFFFFF"/>
        </w:rPr>
        <w:t>Alqahtan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T, </w:t>
      </w:r>
      <w:proofErr w:type="spellStart"/>
      <w:r w:rsidRPr="000141C7">
        <w:rPr>
          <w:rFonts w:ascii="__GeistSans_Fallback_3a0388" w:hAnsi="__GeistSans_Fallback_3a0388"/>
          <w:color w:val="020817"/>
          <w:sz w:val="24"/>
          <w:szCs w:val="24"/>
          <w:bdr w:val="single" w:sz="2" w:space="0" w:color="E2E8F0" w:frame="1"/>
          <w:shd w:val="clear" w:color="auto" w:fill="FFFFFF"/>
        </w:rPr>
        <w:t>Tiruneh</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YK, Sultana S, </w:t>
      </w:r>
      <w:proofErr w:type="spellStart"/>
      <w:r w:rsidRPr="000141C7">
        <w:rPr>
          <w:rFonts w:ascii="__GeistSans_Fallback_3a0388" w:hAnsi="__GeistSans_Fallback_3a0388"/>
          <w:color w:val="020817"/>
          <w:sz w:val="24"/>
          <w:szCs w:val="24"/>
          <w:bdr w:val="single" w:sz="2" w:space="0" w:color="E2E8F0" w:frame="1"/>
          <w:shd w:val="clear" w:color="auto" w:fill="FFFFFF"/>
        </w:rPr>
        <w:t>Rolim</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ilva GV, de Lima </w:t>
      </w:r>
      <w:proofErr w:type="spellStart"/>
      <w:r w:rsidRPr="000141C7">
        <w:rPr>
          <w:rFonts w:ascii="__GeistSans_Fallback_3a0388" w:hAnsi="__GeistSans_Fallback_3a0388"/>
          <w:color w:val="020817"/>
          <w:sz w:val="24"/>
          <w:szCs w:val="24"/>
          <w:bdr w:val="single" w:sz="2" w:space="0" w:color="E2E8F0" w:frame="1"/>
          <w:shd w:val="clear" w:color="auto" w:fill="FFFFFF"/>
        </w:rPr>
        <w:t>Menezes</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 </w:t>
      </w:r>
      <w:proofErr w:type="spellStart"/>
      <w:r w:rsidRPr="000141C7">
        <w:rPr>
          <w:rFonts w:ascii="__GeistSans_Fallback_3a0388" w:hAnsi="__GeistSans_Fallback_3a0388"/>
          <w:color w:val="020817"/>
          <w:sz w:val="24"/>
          <w:szCs w:val="24"/>
          <w:bdr w:val="single" w:sz="2" w:space="0" w:color="E2E8F0" w:frame="1"/>
          <w:shd w:val="clear" w:color="auto" w:fill="FFFFFF"/>
        </w:rPr>
        <w:t>Zak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E, </w:t>
      </w:r>
      <w:proofErr w:type="spellStart"/>
      <w:r w:rsidRPr="000141C7">
        <w:rPr>
          <w:rFonts w:ascii="__GeistSans_Fallback_3a0388" w:hAnsi="__GeistSans_Fallback_3a0388"/>
          <w:color w:val="020817"/>
          <w:sz w:val="24"/>
          <w:szCs w:val="24"/>
          <w:bdr w:val="single" w:sz="2" w:space="0" w:color="E2E8F0" w:frame="1"/>
          <w:shd w:val="clear" w:color="auto" w:fill="FFFFFF"/>
        </w:rPr>
        <w:t>Nobr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Oliveira JI. Identification of promising SARS-CoV-2 main protease inhibitor through molecular docking, dynamics simulation, and ADMET analysis. Scientific Reports. 2025 Jan 22;15(1):2830.</w:t>
      </w:r>
    </w:p>
    <w:p w:rsidR="003F1871"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bookmarkStart w:id="0" w:name="_GoBack"/>
      <w:bookmarkEnd w:id="0"/>
      <w:r w:rsidRPr="000141C7">
        <w:rPr>
          <w:rFonts w:ascii="__GeistSans_Fallback_3a0388" w:hAnsi="__GeistSans_Fallback_3a0388"/>
          <w:color w:val="020817"/>
          <w:sz w:val="24"/>
          <w:szCs w:val="24"/>
          <w:bdr w:val="single" w:sz="2" w:space="0" w:color="E2E8F0" w:frame="1"/>
          <w:shd w:val="clear" w:color="auto" w:fill="FFFFFF"/>
        </w:rPr>
        <w:t xml:space="preserve">18. </w:t>
      </w:r>
      <w:proofErr w:type="spellStart"/>
      <w:r w:rsidRPr="000141C7">
        <w:rPr>
          <w:rFonts w:ascii="__GeistSans_Fallback_3a0388" w:hAnsi="__GeistSans_Fallback_3a0388"/>
          <w:color w:val="020817"/>
          <w:sz w:val="24"/>
          <w:szCs w:val="24"/>
          <w:bdr w:val="single" w:sz="2" w:space="0" w:color="E2E8F0" w:frame="1"/>
          <w:shd w:val="clear" w:color="auto" w:fill="FFFFFF"/>
        </w:rPr>
        <w:t>Tiwar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 </w:t>
      </w:r>
      <w:proofErr w:type="spellStart"/>
      <w:r w:rsidRPr="000141C7">
        <w:rPr>
          <w:rFonts w:ascii="__GeistSans_Fallback_3a0388" w:hAnsi="__GeistSans_Fallback_3a0388"/>
          <w:color w:val="020817"/>
          <w:sz w:val="24"/>
          <w:szCs w:val="24"/>
          <w:bdr w:val="single" w:sz="2" w:space="0" w:color="E2E8F0" w:frame="1"/>
          <w:shd w:val="clear" w:color="auto" w:fill="FFFFFF"/>
        </w:rPr>
        <w:t>Tiwar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V, </w:t>
      </w:r>
      <w:proofErr w:type="spellStart"/>
      <w:r w:rsidRPr="000141C7">
        <w:rPr>
          <w:rFonts w:ascii="__GeistSans_Fallback_3a0388" w:hAnsi="__GeistSans_Fallback_3a0388"/>
          <w:color w:val="020817"/>
          <w:sz w:val="24"/>
          <w:szCs w:val="24"/>
          <w:bdr w:val="single" w:sz="2" w:space="0" w:color="E2E8F0" w:frame="1"/>
          <w:shd w:val="clear" w:color="auto" w:fill="FFFFFF"/>
        </w:rPr>
        <w:t>Palari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B, </w:t>
      </w:r>
      <w:proofErr w:type="spellStart"/>
      <w:r w:rsidRPr="000141C7">
        <w:rPr>
          <w:rFonts w:ascii="__GeistSans_Fallback_3a0388" w:hAnsi="__GeistSans_Fallback_3a0388"/>
          <w:color w:val="020817"/>
          <w:sz w:val="24"/>
          <w:szCs w:val="24"/>
          <w:bdr w:val="single" w:sz="2" w:space="0" w:color="E2E8F0" w:frame="1"/>
          <w:shd w:val="clear" w:color="auto" w:fill="FFFFFF"/>
        </w:rPr>
        <w:t>Aslam</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 Kumar M, Kumar N. Network pharmacology, molecular docking-driven,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Qbd</w:t>
      </w:r>
      <w:r w:rsidRPr="000141C7">
        <w:rPr>
          <w:rStyle w:val="bg-green-200"/>
          <w:rFonts w:ascii="__GeistSans_Fallback_3a0388" w:hAnsi="__GeistSans_Fallback_3a0388"/>
          <w:color w:val="020817"/>
          <w:sz w:val="24"/>
          <w:szCs w:val="24"/>
          <w:bdr w:val="single" w:sz="2" w:space="0" w:color="E2E8F0" w:frame="1"/>
          <w:shd w:val="clear" w:color="auto" w:fill="BBF7D0"/>
        </w:rPr>
        <w:t>QbD</w:t>
      </w:r>
      <w:r w:rsidRPr="000141C7">
        <w:rPr>
          <w:rFonts w:ascii="__GeistSans_Fallback_3a0388" w:hAnsi="__GeistSans_Fallback_3a0388"/>
          <w:color w:val="020817"/>
          <w:sz w:val="24"/>
          <w:szCs w:val="24"/>
          <w:bdr w:val="single" w:sz="2" w:space="0" w:color="E2E8F0" w:frame="1"/>
          <w:shd w:val="clear" w:color="auto" w:fill="FFFFFF"/>
        </w:rPr>
        <w:t>-</w:t>
      </w:r>
      <w:r w:rsidRPr="000141C7">
        <w:rPr>
          <w:rStyle w:val="bg-red-200"/>
          <w:rFonts w:ascii="__GeistSans_Fallback_3a0388" w:hAnsi="__GeistSans_Fallback_3a0388"/>
          <w:color w:val="020817"/>
          <w:sz w:val="24"/>
          <w:szCs w:val="24"/>
          <w:bdr w:val="single" w:sz="2" w:space="0" w:color="E2E8F0" w:frame="1"/>
          <w:shd w:val="clear" w:color="auto" w:fill="FECACA"/>
        </w:rPr>
        <w:t>Engineered</w:t>
      </w:r>
      <w:r w:rsidRPr="000141C7">
        <w:rPr>
          <w:rStyle w:val="bg-green-200"/>
          <w:rFonts w:ascii="__GeistSans_Fallback_3a0388" w:hAnsi="__GeistSans_Fallback_3a0388"/>
          <w:color w:val="020817"/>
          <w:sz w:val="24"/>
          <w:szCs w:val="24"/>
          <w:bdr w:val="single" w:sz="2" w:space="0" w:color="E2E8F0" w:frame="1"/>
          <w:shd w:val="clear" w:color="auto" w:fill="BBF7D0"/>
        </w:rPr>
        <w:t>engineered</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ntifungal in-situ gel loaded with </w:t>
      </w:r>
      <w:proofErr w:type="spellStart"/>
      <w:r w:rsidRPr="000141C7">
        <w:rPr>
          <w:rFonts w:ascii="__GeistSans_Fallback_3a0388" w:hAnsi="__GeistSans_Fallback_3a0388"/>
          <w:color w:val="020817"/>
          <w:sz w:val="24"/>
          <w:szCs w:val="24"/>
          <w:bdr w:val="single" w:sz="2" w:space="0" w:color="E2E8F0" w:frame="1"/>
          <w:shd w:val="clear" w:color="auto" w:fill="FFFFFF"/>
        </w:rPr>
        <w:t>voriconazol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nanostructured lipid carriers. Journal of </w:t>
      </w:r>
      <w:proofErr w:type="spellStart"/>
      <w:r w:rsidRPr="000141C7">
        <w:rPr>
          <w:rFonts w:ascii="__GeistSans_Fallback_3a0388" w:hAnsi="__GeistSans_Fallback_3a0388"/>
          <w:color w:val="020817"/>
          <w:sz w:val="24"/>
          <w:szCs w:val="24"/>
          <w:bdr w:val="single" w:sz="2" w:space="0" w:color="E2E8F0" w:frame="1"/>
          <w:shd w:val="clear" w:color="auto" w:fill="FFFFFF"/>
        </w:rPr>
        <w:t>Biomolecula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Structure and Dynamics. 2025 Jan 2;43(1):305-24.</w:t>
      </w:r>
    </w:p>
    <w:p w:rsidR="003F1871" w:rsidRPr="000141C7" w:rsidRDefault="003F1871" w:rsidP="00180D2D">
      <w:pPr>
        <w:spacing w:after="160" w:line="360" w:lineRule="auto"/>
        <w:jc w:val="both"/>
        <w:rPr>
          <w:rFonts w:ascii="Times New Roman" w:eastAsia="Aptos" w:hAnsi="Times New Roman" w:cs="Times New Roman"/>
          <w:color w:val="000000"/>
          <w:kern w:val="2"/>
          <w:sz w:val="24"/>
          <w:szCs w:val="24"/>
          <w:lang w:val="en-GB"/>
          <w14:ligatures w14:val="standardContextual"/>
        </w:rPr>
      </w:pPr>
      <w:r w:rsidRPr="000141C7">
        <w:rPr>
          <w:rFonts w:ascii="__GeistSans_Fallback_3a0388" w:hAnsi="__GeistSans_Fallback_3a0388"/>
          <w:color w:val="020817"/>
          <w:sz w:val="24"/>
          <w:szCs w:val="24"/>
          <w:bdr w:val="single" w:sz="2" w:space="0" w:color="E2E8F0" w:frame="1"/>
          <w:shd w:val="clear" w:color="auto" w:fill="FFFFFF"/>
        </w:rPr>
        <w:t xml:space="preserve">19. Sharma G, Kumar N, Sharma CS, Mishra SS. In </w:t>
      </w:r>
      <w:proofErr w:type="spellStart"/>
      <w:r w:rsidRPr="000141C7">
        <w:rPr>
          <w:rFonts w:ascii="__GeistSans_Fallback_3a0388" w:hAnsi="__GeistSans_Fallback_3a0388"/>
          <w:color w:val="020817"/>
          <w:sz w:val="24"/>
          <w:szCs w:val="24"/>
          <w:bdr w:val="single" w:sz="2" w:space="0" w:color="E2E8F0" w:frame="1"/>
          <w:shd w:val="clear" w:color="auto" w:fill="FFFFFF"/>
        </w:rPr>
        <w:t>silico</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uided screening of active components of C. </w:t>
      </w:r>
      <w:proofErr w:type="spellStart"/>
      <w:r w:rsidRPr="000141C7">
        <w:rPr>
          <w:rFonts w:ascii="__GeistSans_Fallback_3a0388" w:hAnsi="__GeistSans_Fallback_3a0388"/>
          <w:color w:val="020817"/>
          <w:sz w:val="24"/>
          <w:szCs w:val="24"/>
          <w:bdr w:val="single" w:sz="2" w:space="0" w:color="E2E8F0" w:frame="1"/>
          <w:shd w:val="clear" w:color="auto" w:fill="FFFFFF"/>
        </w:rPr>
        <w:t>lanceolat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s 3-chymotrypsin-like protease inhibitors of novel coronavirus. 3 Biotech. 2023 Oct;13(10):324.</w:t>
      </w:r>
    </w:p>
    <w:p w:rsidR="000141C7" w:rsidRPr="000141C7" w:rsidRDefault="003F1871" w:rsidP="00180D2D">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20. </w:t>
      </w:r>
      <w:proofErr w:type="spellStart"/>
      <w:r w:rsidRPr="000141C7">
        <w:rPr>
          <w:rFonts w:ascii="__GeistSans_Fallback_3a0388" w:hAnsi="__GeistSans_Fallback_3a0388"/>
          <w:color w:val="020817"/>
          <w:sz w:val="24"/>
          <w:szCs w:val="24"/>
          <w:bdr w:val="single" w:sz="2" w:space="0" w:color="E2E8F0" w:frame="1"/>
          <w:shd w:val="clear" w:color="auto" w:fill="FFFFFF"/>
        </w:rPr>
        <w:t>Otręb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M, </w:t>
      </w:r>
      <w:proofErr w:type="spellStart"/>
      <w:r w:rsidRPr="000141C7">
        <w:rPr>
          <w:rFonts w:ascii="__GeistSans_Fallback_3a0388" w:hAnsi="__GeistSans_Fallback_3a0388"/>
          <w:color w:val="020817"/>
          <w:sz w:val="24"/>
          <w:szCs w:val="24"/>
          <w:bdr w:val="single" w:sz="2" w:space="0" w:color="E2E8F0" w:frame="1"/>
          <w:shd w:val="clear" w:color="auto" w:fill="FFFFFF"/>
        </w:rPr>
        <w:t>Kośmider</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L. In vitro anticancer activity of </w:t>
      </w:r>
      <w:proofErr w:type="spellStart"/>
      <w:r w:rsidRPr="000141C7">
        <w:rPr>
          <w:rFonts w:ascii="__GeistSans_Fallback_3a0388" w:hAnsi="__GeistSans_Fallback_3a0388"/>
          <w:color w:val="020817"/>
          <w:sz w:val="24"/>
          <w:szCs w:val="24"/>
          <w:bdr w:val="single" w:sz="2" w:space="0" w:color="E2E8F0" w:frame="1"/>
          <w:shd w:val="clear" w:color="auto" w:fill="FFFFFF"/>
        </w:rPr>
        <w:t>fluphenazin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perphenazine</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w:t>
      </w:r>
      <w:r w:rsidRPr="000141C7">
        <w:rPr>
          <w:rFonts w:ascii="__GeistSans_Fallback_3a0388" w:hAnsi="__GeistSans_Fallback_3a0388"/>
          <w:color w:val="020817"/>
          <w:sz w:val="24"/>
          <w:szCs w:val="24"/>
          <w:bdr w:val="single" w:sz="2" w:space="0" w:color="E2E8F0" w:frame="1"/>
          <w:shd w:val="clear" w:color="auto" w:fill="FFFFFF"/>
        </w:rPr>
        <w:t xml:space="preserve">and </w:t>
      </w:r>
      <w:proofErr w:type="spellStart"/>
      <w:r w:rsidRPr="000141C7">
        <w:rPr>
          <w:rFonts w:ascii="__GeistSans_Fallback_3a0388" w:hAnsi="__GeistSans_Fallback_3a0388"/>
          <w:color w:val="020817"/>
          <w:sz w:val="24"/>
          <w:szCs w:val="24"/>
          <w:bdr w:val="single" w:sz="2" w:space="0" w:color="E2E8F0" w:frame="1"/>
          <w:shd w:val="clear" w:color="auto" w:fill="FFFFFF"/>
        </w:rPr>
        <w:t>prochlorperazine</w:t>
      </w:r>
      <w:proofErr w:type="spellEnd"/>
      <w:r w:rsidRPr="000141C7">
        <w:rPr>
          <w:rFonts w:ascii="__GeistSans_Fallback_3a0388" w:hAnsi="__GeistSans_Fallback_3a0388"/>
          <w:color w:val="020817"/>
          <w:sz w:val="24"/>
          <w:szCs w:val="24"/>
          <w:bdr w:val="single" w:sz="2" w:space="0" w:color="E2E8F0" w:frame="1"/>
          <w:shd w:val="clear" w:color="auto" w:fill="FFFFFF"/>
        </w:rPr>
        <w:t>. A review. Journal of Applied Toxicology. 2021 Jan;41(1):82-94.</w:t>
      </w:r>
      <w:r w:rsidRPr="000141C7">
        <w:rPr>
          <w:rFonts w:ascii="__GeistSans_Fallback_3a0388" w:hAnsi="__GeistSans_Fallback_3a0388"/>
          <w:color w:val="020817"/>
          <w:sz w:val="24"/>
          <w:szCs w:val="24"/>
          <w:bdr w:val="single" w:sz="2" w:space="0" w:color="E2E8F0" w:frame="1"/>
          <w:shd w:val="clear" w:color="auto" w:fill="FFFFFF"/>
        </w:rPr>
        <w:br/>
        <w:t xml:space="preserve">21. Wang W, Zhao Y, Rayburn ER, Hill DL, Wang H, Zhang R. In vitro anti-cancer activity and structure–activity relationships of natural products isolated from fruits of </w:t>
      </w:r>
      <w:proofErr w:type="spellStart"/>
      <w:r w:rsidRPr="000141C7">
        <w:rPr>
          <w:rFonts w:ascii="__GeistSans_Fallback_3a0388" w:hAnsi="__GeistSans_Fallback_3a0388"/>
          <w:color w:val="020817"/>
          <w:sz w:val="24"/>
          <w:szCs w:val="24"/>
          <w:bdr w:val="single" w:sz="2" w:space="0" w:color="E2E8F0" w:frame="1"/>
          <w:shd w:val="clear" w:color="auto" w:fill="FFFFFF"/>
        </w:rPr>
        <w:t>Panax</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ginseng. Cancer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chemotherapy</w:t>
      </w:r>
      <w:r w:rsidRPr="000141C7">
        <w:rPr>
          <w:rStyle w:val="bg-green-200"/>
          <w:rFonts w:ascii="__GeistSans_Fallback_3a0388" w:hAnsi="__GeistSans_Fallback_3a0388"/>
          <w:color w:val="020817"/>
          <w:sz w:val="24"/>
          <w:szCs w:val="24"/>
          <w:bdr w:val="single" w:sz="2" w:space="0" w:color="E2E8F0" w:frame="1"/>
          <w:shd w:val="clear" w:color="auto" w:fill="BBF7D0"/>
        </w:rPr>
        <w:t>Chemotherapy</w:t>
      </w:r>
      <w:proofErr w:type="spellEnd"/>
      <w:r w:rsidRPr="000141C7">
        <w:rPr>
          <w:rFonts w:ascii="__GeistSans_Fallback_3a0388" w:hAnsi="__GeistSans_Fallback_3a0388"/>
          <w:color w:val="020817"/>
          <w:sz w:val="24"/>
          <w:szCs w:val="24"/>
          <w:bdr w:val="single" w:sz="2" w:space="0" w:color="E2E8F0" w:frame="1"/>
          <w:shd w:val="clear" w:color="auto" w:fill="FFFFFF"/>
        </w:rPr>
        <w:t> and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pharmacology</w:t>
      </w:r>
      <w:r w:rsidRPr="000141C7">
        <w:rPr>
          <w:rStyle w:val="bg-green-200"/>
          <w:rFonts w:ascii="__GeistSans_Fallback_3a0388" w:hAnsi="__GeistSans_Fallback_3a0388"/>
          <w:color w:val="020817"/>
          <w:sz w:val="24"/>
          <w:szCs w:val="24"/>
          <w:bdr w:val="single" w:sz="2" w:space="0" w:color="E2E8F0" w:frame="1"/>
          <w:shd w:val="clear" w:color="auto" w:fill="BBF7D0"/>
        </w:rPr>
        <w:t>Pharmacology</w:t>
      </w:r>
      <w:proofErr w:type="spellEnd"/>
      <w:r w:rsidRPr="000141C7">
        <w:rPr>
          <w:rFonts w:ascii="__GeistSans_Fallback_3a0388" w:hAnsi="__GeistSans_Fallback_3a0388"/>
          <w:color w:val="020817"/>
          <w:sz w:val="24"/>
          <w:szCs w:val="24"/>
          <w:bdr w:val="single" w:sz="2" w:space="0" w:color="E2E8F0" w:frame="1"/>
          <w:shd w:val="clear" w:color="auto" w:fill="FFFFFF"/>
        </w:rPr>
        <w:t>. 2007 Apr;59(5):589-601.</w:t>
      </w:r>
    </w:p>
    <w:p w:rsidR="000141C7" w:rsidRPr="000141C7" w:rsidRDefault="003F1871" w:rsidP="000141C7">
      <w:pPr>
        <w:spacing w:after="160" w:line="360" w:lineRule="auto"/>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22. </w:t>
      </w:r>
      <w:proofErr w:type="spellStart"/>
      <w:r w:rsidRPr="000141C7">
        <w:rPr>
          <w:rFonts w:ascii="__GeistSans_Fallback_3a0388" w:hAnsi="__GeistSans_Fallback_3a0388"/>
          <w:color w:val="020817"/>
          <w:sz w:val="24"/>
          <w:szCs w:val="24"/>
          <w:bdr w:val="single" w:sz="2" w:space="0" w:color="E2E8F0" w:frame="1"/>
          <w:shd w:val="clear" w:color="auto" w:fill="FFFFFF"/>
        </w:rPr>
        <w:t>Kaminsky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D, </w:t>
      </w:r>
      <w:proofErr w:type="spellStart"/>
      <w:r w:rsidRPr="000141C7">
        <w:rPr>
          <w:rFonts w:ascii="__GeistSans_Fallback_3a0388" w:hAnsi="__GeistSans_Fallback_3a0388"/>
          <w:color w:val="020817"/>
          <w:sz w:val="24"/>
          <w:szCs w:val="24"/>
          <w:bdr w:val="single" w:sz="2" w:space="0" w:color="E2E8F0" w:frame="1"/>
          <w:shd w:val="clear" w:color="auto" w:fill="FFFFFF"/>
        </w:rPr>
        <w:t>Zimenkovsky</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B, </w:t>
      </w:r>
      <w:proofErr w:type="spellStart"/>
      <w:r w:rsidRPr="000141C7">
        <w:rPr>
          <w:rFonts w:ascii="__GeistSans_Fallback_3a0388" w:hAnsi="__GeistSans_Fallback_3a0388"/>
          <w:color w:val="020817"/>
          <w:sz w:val="24"/>
          <w:szCs w:val="24"/>
          <w:bdr w:val="single" w:sz="2" w:space="0" w:color="E2E8F0" w:frame="1"/>
          <w:shd w:val="clear" w:color="auto" w:fill="FFFFFF"/>
        </w:rPr>
        <w:t>Lesyk</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 Synthesis and in vitro anticancer</w:t>
      </w:r>
      <w:r w:rsidR="000141C7" w:rsidRPr="000141C7">
        <w:rPr>
          <w:rFonts w:ascii="__GeistSans_Fallback_3a0388" w:hAnsi="__GeistSans_Fallback_3a0388" w:hint="cs"/>
          <w:color w:val="020817"/>
          <w:sz w:val="24"/>
          <w:szCs w:val="24"/>
          <w:bdr w:val="single" w:sz="2" w:space="0" w:color="E2E8F0" w:frame="1"/>
          <w:shd w:val="clear" w:color="auto" w:fill="FFFFFF"/>
          <w:rtl/>
        </w:rPr>
        <w:t xml:space="preserve"> </w:t>
      </w:r>
      <w:r w:rsidR="000141C7" w:rsidRPr="000141C7">
        <w:rPr>
          <w:rFonts w:ascii="__GeistSans_Fallback_3a0388" w:hAnsi="__GeistSans_Fallback_3a0388"/>
          <w:color w:val="020817"/>
          <w:sz w:val="24"/>
          <w:szCs w:val="24"/>
          <w:bdr w:val="single" w:sz="2" w:space="0" w:color="E2E8F0" w:frame="1"/>
          <w:shd w:val="clear" w:color="auto" w:fill="FFFFFF"/>
        </w:rPr>
        <w:t>activity of 2,4-azolidinedione</w:t>
      </w:r>
      <w:r w:rsidR="000141C7" w:rsidRPr="000141C7">
        <w:rPr>
          <w:rFonts w:ascii="__GeistSans_Fallback_3a0388" w:hAnsi="__GeistSans_Fallback_3a0388" w:hint="cs"/>
          <w:color w:val="020817"/>
          <w:sz w:val="24"/>
          <w:szCs w:val="24"/>
          <w:bdr w:val="single" w:sz="2" w:space="0" w:color="E2E8F0" w:frame="1"/>
          <w:shd w:val="clear" w:color="auto" w:fill="FFFFFF"/>
          <w:rtl/>
        </w:rPr>
        <w:t xml:space="preserve"> </w:t>
      </w:r>
      <w:r w:rsidR="000141C7" w:rsidRPr="000141C7">
        <w:rPr>
          <w:rFonts w:ascii="__GeistSans_Fallback_3a0388" w:hAnsi="__GeistSans_Fallback_3a0388"/>
          <w:color w:val="020817"/>
          <w:sz w:val="24"/>
          <w:szCs w:val="24"/>
          <w:bdr w:val="single" w:sz="2" w:space="0" w:color="E2E8F0" w:frame="1"/>
          <w:shd w:val="clear" w:color="auto" w:fill="FFFFFF"/>
        </w:rPr>
        <w:t>acetic </w:t>
      </w:r>
      <w:r w:rsidR="000141C7" w:rsidRPr="000141C7">
        <w:rPr>
          <w:rStyle w:val="bg-red-200"/>
          <w:rFonts w:ascii="__GeistSans_Fallback_3a0388" w:hAnsi="__GeistSans_Fallback_3a0388"/>
          <w:color w:val="020817"/>
          <w:sz w:val="24"/>
          <w:szCs w:val="24"/>
          <w:bdr w:val="single" w:sz="2" w:space="0" w:color="E2E8F0" w:frame="1"/>
          <w:shd w:val="clear" w:color="auto" w:fill="FECACA"/>
        </w:rPr>
        <w:t>acids</w:t>
      </w:r>
      <w:r w:rsidR="000141C7" w:rsidRPr="000141C7">
        <w:rPr>
          <w:rStyle w:val="bg-green-200"/>
          <w:rFonts w:ascii="__GeistSans_Fallback_3a0388" w:hAnsi="__GeistSans_Fallback_3a0388"/>
          <w:color w:val="020817"/>
          <w:sz w:val="24"/>
          <w:szCs w:val="24"/>
          <w:bdr w:val="single" w:sz="2" w:space="0" w:color="E2E8F0" w:frame="1"/>
          <w:shd w:val="clear" w:color="auto" w:fill="BBF7D0"/>
        </w:rPr>
        <w:t>acid</w:t>
      </w:r>
      <w:r w:rsidR="000141C7" w:rsidRPr="000141C7">
        <w:rPr>
          <w:rFonts w:ascii="__GeistSans_Fallback_3a0388" w:hAnsi="__GeistSans_Fallback_3a0388"/>
          <w:color w:val="020817"/>
          <w:sz w:val="24"/>
          <w:szCs w:val="24"/>
          <w:bdr w:val="single" w:sz="2" w:space="0" w:color="E2E8F0" w:frame="1"/>
          <w:shd w:val="clear" w:color="auto" w:fill="FFFFFF"/>
        </w:rPr>
        <w:t> derivatives</w:t>
      </w:r>
      <w:r w:rsidR="000141C7" w:rsidRPr="000141C7">
        <w:rPr>
          <w:rFonts w:ascii="__GeistSans_Fallback_3a0388" w:hAnsi="__GeistSans_Fallback_3a0388"/>
          <w:color w:val="020817"/>
          <w:sz w:val="24"/>
          <w:szCs w:val="24"/>
          <w:bdr w:val="single" w:sz="2" w:space="0" w:color="E2E8F0" w:frame="1"/>
          <w:shd w:val="clear" w:color="auto" w:fill="FFFFFF"/>
        </w:rPr>
        <w:t>.</w:t>
      </w:r>
      <w:r w:rsidRPr="000141C7">
        <w:rPr>
          <w:rFonts w:ascii="__GeistSans_Fallback_3a0388" w:hAnsi="__GeistSans_Fallback_3a0388"/>
          <w:color w:val="020817"/>
          <w:sz w:val="24"/>
          <w:szCs w:val="24"/>
          <w:bdr w:val="single" w:sz="2" w:space="0" w:color="E2E8F0" w:frame="1"/>
          <w:shd w:val="clear" w:color="auto" w:fill="FFFFFF"/>
        </w:rPr>
        <w:t>European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journal</w:t>
      </w:r>
      <w:r w:rsidRPr="000141C7">
        <w:rPr>
          <w:rStyle w:val="bg-green-200"/>
          <w:rFonts w:ascii="__GeistSans_Fallback_3a0388" w:hAnsi="__GeistSans_Fallback_3a0388"/>
          <w:color w:val="020817"/>
          <w:sz w:val="24"/>
          <w:szCs w:val="24"/>
          <w:bdr w:val="single" w:sz="2" w:space="0" w:color="E2E8F0" w:frame="1"/>
          <w:shd w:val="clear" w:color="auto" w:fill="BBF7D0"/>
        </w:rPr>
        <w:t>Journal</w:t>
      </w:r>
      <w:proofErr w:type="spellEnd"/>
      <w:r w:rsidRPr="000141C7">
        <w:rPr>
          <w:rFonts w:ascii="__GeistSans_Fallback_3a0388" w:hAnsi="__GeistSans_Fallback_3a0388"/>
          <w:color w:val="020817"/>
          <w:sz w:val="24"/>
          <w:szCs w:val="24"/>
          <w:bdr w:val="single" w:sz="2" w:space="0" w:color="E2E8F0" w:frame="1"/>
          <w:shd w:val="clear" w:color="auto" w:fill="FFFFFF"/>
        </w:rPr>
        <w:t> of </w:t>
      </w:r>
      <w:r w:rsidRPr="000141C7">
        <w:rPr>
          <w:rStyle w:val="bg-red-200"/>
          <w:rFonts w:ascii="__GeistSans_Fallback_3a0388" w:hAnsi="__GeistSans_Fallback_3a0388"/>
          <w:color w:val="020817"/>
          <w:sz w:val="24"/>
          <w:szCs w:val="24"/>
          <w:bdr w:val="single" w:sz="2" w:space="0" w:color="E2E8F0" w:frame="1"/>
          <w:shd w:val="clear" w:color="auto" w:fill="FECACA"/>
        </w:rPr>
        <w:t xml:space="preserve">medicinal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chemistry</w:t>
      </w:r>
      <w:r w:rsidRPr="000141C7">
        <w:rPr>
          <w:rStyle w:val="bg-green-200"/>
          <w:rFonts w:ascii="__GeistSans_Fallback_3a0388" w:hAnsi="__GeistSans_Fallback_3a0388"/>
          <w:color w:val="020817"/>
          <w:sz w:val="24"/>
          <w:szCs w:val="24"/>
          <w:bdr w:val="single" w:sz="2" w:space="0" w:color="E2E8F0" w:frame="1"/>
          <w:shd w:val="clear" w:color="auto" w:fill="BBF7D0"/>
        </w:rPr>
        <w:t>Me</w:t>
      </w:r>
      <w:r w:rsidR="000141C7" w:rsidRPr="000141C7">
        <w:rPr>
          <w:rStyle w:val="bg-green-200"/>
          <w:rFonts w:ascii="__GeistSans_Fallback_3a0388" w:hAnsi="__GeistSans_Fallback_3a0388"/>
          <w:color w:val="020817"/>
          <w:sz w:val="24"/>
          <w:szCs w:val="24"/>
          <w:bdr w:val="single" w:sz="2" w:space="0" w:color="E2E8F0" w:frame="1"/>
          <w:shd w:val="clear" w:color="auto" w:fill="BBF7D0"/>
        </w:rPr>
        <w:t>dicinal</w:t>
      </w:r>
      <w:proofErr w:type="spellEnd"/>
      <w:r w:rsidR="000141C7" w:rsidRPr="000141C7">
        <w:rPr>
          <w:rStyle w:val="bg-green-200"/>
          <w:rFonts w:ascii="__GeistSans_Fallback_3a0388" w:hAnsi="__GeistSans_Fallback_3a0388" w:hint="cs"/>
          <w:color w:val="020817"/>
          <w:sz w:val="24"/>
          <w:szCs w:val="24"/>
          <w:bdr w:val="single" w:sz="2" w:space="0" w:color="E2E8F0" w:frame="1"/>
          <w:shd w:val="clear" w:color="auto" w:fill="BBF7D0"/>
          <w:rtl/>
        </w:rPr>
        <w:t xml:space="preserve"> </w:t>
      </w:r>
      <w:r w:rsidRPr="000141C7">
        <w:rPr>
          <w:rStyle w:val="bg-green-200"/>
          <w:rFonts w:ascii="__GeistSans_Fallback_3a0388" w:hAnsi="__GeistSans_Fallback_3a0388"/>
          <w:color w:val="020817"/>
          <w:sz w:val="24"/>
          <w:szCs w:val="24"/>
          <w:bdr w:val="single" w:sz="2" w:space="0" w:color="E2E8F0" w:frame="1"/>
          <w:shd w:val="clear" w:color="auto" w:fill="BBF7D0"/>
        </w:rPr>
        <w:t>Chemistry</w:t>
      </w:r>
      <w:r w:rsidRPr="000141C7">
        <w:rPr>
          <w:rFonts w:ascii="__GeistSans_Fallback_3a0388" w:hAnsi="__GeistSans_Fallback_3a0388"/>
          <w:color w:val="020817"/>
          <w:sz w:val="24"/>
          <w:szCs w:val="24"/>
          <w:bdr w:val="single" w:sz="2" w:space="0" w:color="E2E8F0" w:frame="1"/>
          <w:shd w:val="clear" w:color="auto" w:fill="FFFFFF"/>
        </w:rPr>
        <w:t>. 2009 Sep 1;44(9):3627-36.</w:t>
      </w:r>
    </w:p>
    <w:p w:rsidR="000141C7" w:rsidRPr="000141C7" w:rsidRDefault="003F1871" w:rsidP="000141C7">
      <w:pPr>
        <w:spacing w:after="160" w:line="360" w:lineRule="auto"/>
        <w:jc w:val="both"/>
        <w:rPr>
          <w:rFonts w:ascii="__GeistSans_Fallback_3a0388" w:hAnsi="__GeistSans_Fallback_3a0388" w:hint="cs"/>
          <w:color w:val="020817"/>
          <w:sz w:val="24"/>
          <w:szCs w:val="24"/>
          <w:bdr w:val="single" w:sz="2" w:space="0" w:color="E2E8F0" w:frame="1"/>
          <w:shd w:val="clear" w:color="auto" w:fill="FFFFFF"/>
          <w:rtl/>
        </w:rPr>
      </w:pPr>
      <w:r w:rsidRPr="000141C7">
        <w:rPr>
          <w:rFonts w:ascii="__GeistSans_Fallback_3a0388" w:hAnsi="__GeistSans_Fallback_3a0388"/>
          <w:color w:val="020817"/>
          <w:sz w:val="24"/>
          <w:szCs w:val="24"/>
          <w:bdr w:val="single" w:sz="2" w:space="0" w:color="E2E8F0" w:frame="1"/>
          <w:shd w:val="clear" w:color="auto" w:fill="FFFFFF"/>
        </w:rPr>
        <w:t xml:space="preserve">23. </w:t>
      </w:r>
      <w:proofErr w:type="spellStart"/>
      <w:r w:rsidRPr="000141C7">
        <w:rPr>
          <w:rFonts w:ascii="__GeistSans_Fallback_3a0388" w:hAnsi="__GeistSans_Fallback_3a0388"/>
          <w:color w:val="020817"/>
          <w:sz w:val="24"/>
          <w:szCs w:val="24"/>
          <w:bdr w:val="single" w:sz="2" w:space="0" w:color="E2E8F0" w:frame="1"/>
          <w:shd w:val="clear" w:color="auto" w:fill="FFFFFF"/>
        </w:rPr>
        <w:t>Dain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A, </w:t>
      </w:r>
      <w:proofErr w:type="spellStart"/>
      <w:r w:rsidRPr="000141C7">
        <w:rPr>
          <w:rFonts w:ascii="__GeistSans_Fallback_3a0388" w:hAnsi="__GeistSans_Fallback_3a0388"/>
          <w:color w:val="020817"/>
          <w:sz w:val="24"/>
          <w:szCs w:val="24"/>
          <w:bdr w:val="single" w:sz="2" w:space="0" w:color="E2E8F0" w:frame="1"/>
          <w:shd w:val="clear" w:color="auto" w:fill="FFFFFF"/>
        </w:rPr>
        <w:t>Michielin</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O, </w:t>
      </w:r>
      <w:proofErr w:type="spellStart"/>
      <w:r w:rsidRPr="000141C7">
        <w:rPr>
          <w:rFonts w:ascii="__GeistSans_Fallback_3a0388" w:hAnsi="__GeistSans_Fallback_3a0388"/>
          <w:color w:val="020817"/>
          <w:sz w:val="24"/>
          <w:szCs w:val="24"/>
          <w:bdr w:val="single" w:sz="2" w:space="0" w:color="E2E8F0" w:frame="1"/>
          <w:shd w:val="clear" w:color="auto" w:fill="FFFFFF"/>
        </w:rPr>
        <w:t>Zoet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V. </w:t>
      </w:r>
      <w:proofErr w:type="spellStart"/>
      <w:r w:rsidRPr="000141C7">
        <w:rPr>
          <w:rFonts w:ascii="__GeistSans_Fallback_3a0388" w:hAnsi="__GeistSans_Fallback_3a0388"/>
          <w:color w:val="020817"/>
          <w:sz w:val="24"/>
          <w:szCs w:val="24"/>
          <w:bdr w:val="single" w:sz="2" w:space="0" w:color="E2E8F0" w:frame="1"/>
          <w:shd w:val="clear" w:color="auto" w:fill="FFFFFF"/>
        </w:rPr>
        <w:t>SwissADME</w:t>
      </w:r>
      <w:proofErr w:type="spellEnd"/>
      <w:r w:rsidRPr="000141C7">
        <w:rPr>
          <w:rFonts w:ascii="__GeistSans_Fallback_3a0388" w:hAnsi="__GeistSans_Fallback_3a0388"/>
          <w:color w:val="020817"/>
          <w:sz w:val="24"/>
          <w:szCs w:val="24"/>
          <w:bdr w:val="single" w:sz="2" w:space="0" w:color="E2E8F0" w:frame="1"/>
          <w:shd w:val="clear" w:color="auto" w:fill="FFFFFF"/>
        </w:rPr>
        <w:t>: a free web tool to evaluate pharmacokinetics, drug-likeness</w:t>
      </w:r>
      <w:r w:rsidRPr="000141C7">
        <w:rPr>
          <w:rStyle w:val="bg-green-200"/>
          <w:rFonts w:ascii="__GeistSans_Fallback_3a0388" w:hAnsi="__GeistSans_Fallback_3a0388"/>
          <w:color w:val="020817"/>
          <w:sz w:val="24"/>
          <w:szCs w:val="24"/>
          <w:bdr w:val="single" w:sz="2" w:space="0" w:color="E2E8F0" w:frame="1"/>
          <w:shd w:val="clear" w:color="auto" w:fill="BBF7D0"/>
        </w:rPr>
        <w:t>, </w:t>
      </w:r>
      <w:r w:rsidRPr="000141C7">
        <w:rPr>
          <w:rFonts w:ascii="__GeistSans_Fallback_3a0388" w:hAnsi="__GeistSans_Fallback_3a0388"/>
          <w:color w:val="020817"/>
          <w:sz w:val="24"/>
          <w:szCs w:val="24"/>
          <w:bdr w:val="single" w:sz="2" w:space="0" w:color="E2E8F0" w:frame="1"/>
          <w:shd w:val="clear" w:color="auto" w:fill="FFFFFF"/>
        </w:rPr>
        <w:t>and medicinal chemistry friendliness of small molecules. Scientific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reports</w:t>
      </w:r>
      <w:r w:rsidRPr="000141C7">
        <w:rPr>
          <w:rStyle w:val="bg-green-200"/>
          <w:rFonts w:ascii="__GeistSans_Fallback_3a0388" w:hAnsi="__GeistSans_Fallback_3a0388"/>
          <w:color w:val="020817"/>
          <w:sz w:val="24"/>
          <w:szCs w:val="24"/>
          <w:bdr w:val="single" w:sz="2" w:space="0" w:color="E2E8F0" w:frame="1"/>
          <w:shd w:val="clear" w:color="auto" w:fill="BBF7D0"/>
        </w:rPr>
        <w:t>Reports</w:t>
      </w:r>
      <w:proofErr w:type="spellEnd"/>
      <w:r w:rsidRPr="000141C7">
        <w:rPr>
          <w:rFonts w:ascii="__GeistSans_Fallback_3a0388" w:hAnsi="__GeistSans_Fallback_3a0388"/>
          <w:color w:val="020817"/>
          <w:sz w:val="24"/>
          <w:szCs w:val="24"/>
          <w:bdr w:val="single" w:sz="2" w:space="0" w:color="E2E8F0" w:frame="1"/>
          <w:shd w:val="clear" w:color="auto" w:fill="FFFFFF"/>
        </w:rPr>
        <w:t>. 2017 Mar 3;7(1):42717.</w:t>
      </w:r>
    </w:p>
    <w:p w:rsidR="00180D2D" w:rsidRPr="000141C7" w:rsidRDefault="003F1871" w:rsidP="00180D2D">
      <w:pPr>
        <w:spacing w:after="160" w:line="360" w:lineRule="auto"/>
        <w:jc w:val="both"/>
        <w:rPr>
          <w:rFonts w:ascii="Times New Roman" w:eastAsia="Aptos" w:hAnsi="Times New Roman" w:cs="Times New Roman"/>
          <w:color w:val="000000"/>
          <w:kern w:val="2"/>
          <w:sz w:val="24"/>
          <w:szCs w:val="24"/>
          <w:lang w:val="en-GB"/>
          <w14:ligatures w14:val="standardContextual"/>
        </w:rPr>
      </w:pPr>
      <w:r w:rsidRPr="000141C7">
        <w:rPr>
          <w:rFonts w:ascii="__GeistSans_Fallback_3a0388" w:hAnsi="__GeistSans_Fallback_3a0388"/>
          <w:color w:val="020817"/>
          <w:sz w:val="24"/>
          <w:szCs w:val="24"/>
          <w:bdr w:val="single" w:sz="2" w:space="0" w:color="E2E8F0" w:frame="1"/>
          <w:shd w:val="clear" w:color="auto" w:fill="FFFFFF"/>
        </w:rPr>
        <w:t xml:space="preserve">24. </w:t>
      </w:r>
      <w:proofErr w:type="spellStart"/>
      <w:r w:rsidRPr="000141C7">
        <w:rPr>
          <w:rFonts w:ascii="__GeistSans_Fallback_3a0388" w:hAnsi="__GeistSans_Fallback_3a0388"/>
          <w:color w:val="020817"/>
          <w:sz w:val="24"/>
          <w:szCs w:val="24"/>
          <w:bdr w:val="single" w:sz="2" w:space="0" w:color="E2E8F0" w:frame="1"/>
          <w:shd w:val="clear" w:color="auto" w:fill="FFFFFF"/>
        </w:rPr>
        <w:t>Riyad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H, Sari ID, </w:t>
      </w:r>
      <w:proofErr w:type="spellStart"/>
      <w:r w:rsidRPr="000141C7">
        <w:rPr>
          <w:rFonts w:ascii="__GeistSans_Fallback_3a0388" w:hAnsi="__GeistSans_Fallback_3a0388"/>
          <w:color w:val="020817"/>
          <w:sz w:val="24"/>
          <w:szCs w:val="24"/>
          <w:bdr w:val="single" w:sz="2" w:space="0" w:color="E2E8F0" w:frame="1"/>
          <w:shd w:val="clear" w:color="auto" w:fill="FFFFFF"/>
        </w:rPr>
        <w:t>Kurniasih</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RA, </w:t>
      </w:r>
      <w:proofErr w:type="spellStart"/>
      <w:r w:rsidRPr="000141C7">
        <w:rPr>
          <w:rFonts w:ascii="__GeistSans_Fallback_3a0388" w:hAnsi="__GeistSans_Fallback_3a0388"/>
          <w:color w:val="020817"/>
          <w:sz w:val="24"/>
          <w:szCs w:val="24"/>
          <w:bdr w:val="single" w:sz="2" w:space="0" w:color="E2E8F0" w:frame="1"/>
          <w:shd w:val="clear" w:color="auto" w:fill="FFFFFF"/>
        </w:rPr>
        <w:t>Agustin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TW, </w:t>
      </w:r>
      <w:proofErr w:type="spellStart"/>
      <w:r w:rsidRPr="000141C7">
        <w:rPr>
          <w:rFonts w:ascii="__GeistSans_Fallback_3a0388" w:hAnsi="__GeistSans_Fallback_3a0388"/>
          <w:color w:val="020817"/>
          <w:sz w:val="24"/>
          <w:szCs w:val="24"/>
          <w:bdr w:val="single" w:sz="2" w:space="0" w:color="E2E8F0" w:frame="1"/>
          <w:shd w:val="clear" w:color="auto" w:fill="FFFFFF"/>
        </w:rPr>
        <w:t>Swastawat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F, </w:t>
      </w:r>
      <w:proofErr w:type="spellStart"/>
      <w:r w:rsidRPr="000141C7">
        <w:rPr>
          <w:rFonts w:ascii="__GeistSans_Fallback_3a0388" w:hAnsi="__GeistSans_Fallback_3a0388"/>
          <w:color w:val="020817"/>
          <w:sz w:val="24"/>
          <w:szCs w:val="24"/>
          <w:bdr w:val="single" w:sz="2" w:space="0" w:color="E2E8F0" w:frame="1"/>
          <w:shd w:val="clear" w:color="auto" w:fill="FFFFFF"/>
        </w:rPr>
        <w:t>Herawati</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VE, </w:t>
      </w:r>
      <w:proofErr w:type="spellStart"/>
      <w:r w:rsidRPr="000141C7">
        <w:rPr>
          <w:rFonts w:ascii="__GeistSans_Fallback_3a0388" w:hAnsi="__GeistSans_Fallback_3a0388"/>
          <w:color w:val="020817"/>
          <w:sz w:val="24"/>
          <w:szCs w:val="24"/>
          <w:bdr w:val="single" w:sz="2" w:space="0" w:color="E2E8F0" w:frame="1"/>
          <w:shd w:val="clear" w:color="auto" w:fill="FFFFFF"/>
        </w:rPr>
        <w:t>Tanod</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A. </w:t>
      </w:r>
      <w:proofErr w:type="spellStart"/>
      <w:r w:rsidRPr="000141C7">
        <w:rPr>
          <w:rFonts w:ascii="__GeistSans_Fallback_3a0388" w:hAnsi="__GeistSans_Fallback_3a0388"/>
          <w:color w:val="020817"/>
          <w:sz w:val="24"/>
          <w:szCs w:val="24"/>
          <w:bdr w:val="single" w:sz="2" w:space="0" w:color="E2E8F0" w:frame="1"/>
          <w:shd w:val="clear" w:color="auto" w:fill="FFFFFF"/>
        </w:rPr>
        <w:t>SwissADME</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predictions of pharmacokinetics and drug-likeness properties of small molecules present in </w:t>
      </w:r>
      <w:proofErr w:type="spellStart"/>
      <w:r w:rsidRPr="000141C7">
        <w:rPr>
          <w:rFonts w:ascii="__GeistSans_Fallback_3a0388" w:hAnsi="__GeistSans_Fallback_3a0388"/>
          <w:color w:val="020817"/>
          <w:sz w:val="24"/>
          <w:szCs w:val="24"/>
          <w:bdr w:val="single" w:sz="2" w:space="0" w:color="E2E8F0" w:frame="1"/>
          <w:shd w:val="clear" w:color="auto" w:fill="FFFFFF"/>
        </w:rPr>
        <w:t>Spirulina</w:t>
      </w:r>
      <w:proofErr w:type="spellEnd"/>
      <w:r w:rsidRPr="000141C7">
        <w:rPr>
          <w:rFonts w:ascii="__GeistSans_Fallback_3a0388" w:hAnsi="__GeistSans_Fallback_3a0388"/>
          <w:color w:val="020817"/>
          <w:sz w:val="24"/>
          <w:szCs w:val="24"/>
          <w:bdr w:val="single" w:sz="2" w:space="0" w:color="E2E8F0" w:frame="1"/>
          <w:shd w:val="clear" w:color="auto" w:fill="FFFFFF"/>
        </w:rPr>
        <w:t xml:space="preserve"> </w:t>
      </w:r>
      <w:proofErr w:type="spellStart"/>
      <w:r w:rsidRPr="000141C7">
        <w:rPr>
          <w:rFonts w:ascii="__GeistSans_Fallback_3a0388" w:hAnsi="__GeistSans_Fallback_3a0388"/>
          <w:color w:val="020817"/>
          <w:sz w:val="24"/>
          <w:szCs w:val="24"/>
          <w:bdr w:val="single" w:sz="2" w:space="0" w:color="E2E8F0" w:frame="1"/>
          <w:shd w:val="clear" w:color="auto" w:fill="FFFFFF"/>
        </w:rPr>
        <w:t>platensis</w:t>
      </w:r>
      <w:proofErr w:type="spellEnd"/>
      <w:r w:rsidRPr="000141C7">
        <w:rPr>
          <w:rFonts w:ascii="__GeistSans_Fallback_3a0388" w:hAnsi="__GeistSans_Fallback_3a0388"/>
          <w:color w:val="020817"/>
          <w:sz w:val="24"/>
          <w:szCs w:val="24"/>
          <w:bdr w:val="single" w:sz="2" w:space="0" w:color="E2E8F0" w:frame="1"/>
          <w:shd w:val="clear" w:color="auto" w:fill="FFFFFF"/>
        </w:rPr>
        <w:t>.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InIOP</w:t>
      </w:r>
      <w:proofErr w:type="spellEnd"/>
      <w:r w:rsidRPr="000141C7">
        <w:rPr>
          <w:rStyle w:val="bg-red-200"/>
          <w:rFonts w:ascii="__GeistSans_Fallback_3a0388" w:hAnsi="__GeistSans_Fallback_3a0388"/>
          <w:color w:val="020817"/>
          <w:sz w:val="24"/>
          <w:szCs w:val="24"/>
          <w:bdr w:val="single" w:sz="2" w:space="0" w:color="E2E8F0" w:frame="1"/>
          <w:shd w:val="clear" w:color="auto" w:fill="FECACA"/>
        </w:rPr>
        <w:t xml:space="preserve"> conference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series</w:t>
      </w:r>
      <w:r w:rsidRPr="000141C7">
        <w:rPr>
          <w:rStyle w:val="bg-green-200"/>
          <w:rFonts w:ascii="__GeistSans_Fallback_3a0388" w:hAnsi="__GeistSans_Fallback_3a0388"/>
          <w:color w:val="020817"/>
          <w:sz w:val="24"/>
          <w:szCs w:val="24"/>
          <w:bdr w:val="single" w:sz="2" w:space="0" w:color="E2E8F0" w:frame="1"/>
          <w:shd w:val="clear" w:color="auto" w:fill="BBF7D0"/>
        </w:rPr>
        <w:t>In</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xml:space="preserve"> IOP Conference Series</w:t>
      </w:r>
      <w:r w:rsidRPr="000141C7">
        <w:rPr>
          <w:rFonts w:ascii="__GeistSans_Fallback_3a0388" w:hAnsi="__GeistSans_Fallback_3a0388"/>
          <w:color w:val="020817"/>
          <w:sz w:val="24"/>
          <w:szCs w:val="24"/>
          <w:bdr w:val="single" w:sz="2" w:space="0" w:color="E2E8F0" w:frame="1"/>
          <w:shd w:val="clear" w:color="auto" w:fill="FFFFFF"/>
        </w:rPr>
        <w:t>: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earth</w:t>
      </w:r>
      <w:r w:rsidRPr="000141C7">
        <w:rPr>
          <w:rStyle w:val="bg-green-200"/>
          <w:rFonts w:ascii="__GeistSans_Fallback_3a0388" w:hAnsi="__GeistSans_Fallback_3a0388"/>
          <w:color w:val="020817"/>
          <w:sz w:val="24"/>
          <w:szCs w:val="24"/>
          <w:bdr w:val="single" w:sz="2" w:space="0" w:color="E2E8F0" w:frame="1"/>
          <w:shd w:val="clear" w:color="auto" w:fill="BBF7D0"/>
        </w:rPr>
        <w:t>Earth</w:t>
      </w:r>
      <w:proofErr w:type="spellEnd"/>
      <w:r w:rsidRPr="000141C7">
        <w:rPr>
          <w:rFonts w:ascii="__GeistSans_Fallback_3a0388" w:hAnsi="__GeistSans_Fallback_3a0388"/>
          <w:color w:val="020817"/>
          <w:sz w:val="24"/>
          <w:szCs w:val="24"/>
          <w:bdr w:val="single" w:sz="2" w:space="0" w:color="E2E8F0" w:frame="1"/>
          <w:shd w:val="clear" w:color="auto" w:fill="FFFFFF"/>
        </w:rPr>
        <w:t> and </w:t>
      </w:r>
      <w:r w:rsidRPr="000141C7">
        <w:rPr>
          <w:rStyle w:val="bg-red-200"/>
          <w:rFonts w:ascii="__GeistSans_Fallback_3a0388" w:hAnsi="__GeistSans_Fallback_3a0388"/>
          <w:color w:val="020817"/>
          <w:sz w:val="24"/>
          <w:szCs w:val="24"/>
          <w:bdr w:val="single" w:sz="2" w:space="0" w:color="E2E8F0" w:frame="1"/>
          <w:shd w:val="clear" w:color="auto" w:fill="FECACA"/>
        </w:rPr>
        <w:t xml:space="preserve">environmental </w:t>
      </w:r>
      <w:proofErr w:type="spellStart"/>
      <w:r w:rsidRPr="000141C7">
        <w:rPr>
          <w:rStyle w:val="bg-red-200"/>
          <w:rFonts w:ascii="__GeistSans_Fallback_3a0388" w:hAnsi="__GeistSans_Fallback_3a0388"/>
          <w:color w:val="020817"/>
          <w:sz w:val="24"/>
          <w:szCs w:val="24"/>
          <w:bdr w:val="single" w:sz="2" w:space="0" w:color="E2E8F0" w:frame="1"/>
          <w:shd w:val="clear" w:color="auto" w:fill="FECACA"/>
        </w:rPr>
        <w:t>science</w:t>
      </w:r>
      <w:r w:rsidRPr="000141C7">
        <w:rPr>
          <w:rStyle w:val="bg-green-200"/>
          <w:rFonts w:ascii="__GeistSans_Fallback_3a0388" w:hAnsi="__GeistSans_Fallback_3a0388"/>
          <w:color w:val="020817"/>
          <w:sz w:val="24"/>
          <w:szCs w:val="24"/>
          <w:bdr w:val="single" w:sz="2" w:space="0" w:color="E2E8F0" w:frame="1"/>
          <w:shd w:val="clear" w:color="auto" w:fill="BBF7D0"/>
        </w:rPr>
        <w:t>Environmental</w:t>
      </w:r>
      <w:proofErr w:type="spellEnd"/>
      <w:r w:rsidRPr="000141C7">
        <w:rPr>
          <w:rStyle w:val="bg-green-200"/>
          <w:rFonts w:ascii="__GeistSans_Fallback_3a0388" w:hAnsi="__GeistSans_Fallback_3a0388"/>
          <w:color w:val="020817"/>
          <w:sz w:val="24"/>
          <w:szCs w:val="24"/>
          <w:bdr w:val="single" w:sz="2" w:space="0" w:color="E2E8F0" w:frame="1"/>
          <w:shd w:val="clear" w:color="auto" w:fill="BBF7D0"/>
        </w:rPr>
        <w:t xml:space="preserve"> Science</w:t>
      </w:r>
      <w:r w:rsidRPr="000141C7">
        <w:rPr>
          <w:rFonts w:ascii="__GeistSans_Fallback_3a0388" w:hAnsi="__GeistSans_Fallback_3a0388"/>
          <w:color w:val="020817"/>
          <w:sz w:val="24"/>
          <w:szCs w:val="24"/>
          <w:bdr w:val="single" w:sz="2" w:space="0" w:color="E2E8F0" w:frame="1"/>
          <w:shd w:val="clear" w:color="auto" w:fill="FFFFFF"/>
        </w:rPr>
        <w:t> 2021 Oct 1 (Vol. 890, No. 1, p. 012021). IOP Publishing.</w:t>
      </w:r>
    </w:p>
    <w:p w:rsidR="00180D2D" w:rsidRPr="00785A13" w:rsidRDefault="00180D2D" w:rsidP="00785A13">
      <w:pPr>
        <w:spacing w:after="160" w:line="360" w:lineRule="auto"/>
        <w:jc w:val="both"/>
        <w:rPr>
          <w:rFonts w:ascii="Times New Roman" w:eastAsia="Aptos" w:hAnsi="Times New Roman" w:cs="Times New Roman"/>
          <w:color w:val="000000"/>
          <w:kern w:val="2"/>
          <w:sz w:val="24"/>
          <w:szCs w:val="24"/>
          <w:lang w:val="en-GB"/>
          <w14:ligatures w14:val="standardContextual"/>
        </w:rPr>
      </w:pPr>
    </w:p>
    <w:p w:rsidR="00785A13" w:rsidRPr="00785A13" w:rsidRDefault="00785A13" w:rsidP="00785A13">
      <w:pPr>
        <w:spacing w:after="160" w:line="360" w:lineRule="auto"/>
        <w:jc w:val="both"/>
        <w:rPr>
          <w:rFonts w:ascii="Times New Roman" w:eastAsia="Aptos" w:hAnsi="Times New Roman" w:cs="Times New Roman"/>
          <w:color w:val="000000"/>
          <w:kern w:val="2"/>
          <w:sz w:val="24"/>
          <w:szCs w:val="24"/>
          <w14:ligatures w14:val="standardContextual"/>
        </w:rPr>
      </w:pPr>
      <w:r w:rsidRPr="00785A13">
        <w:rPr>
          <w:rFonts w:ascii="Times New Roman" w:eastAsia="Aptos" w:hAnsi="Times New Roman" w:cs="Times New Roman"/>
          <w:color w:val="000000"/>
          <w:kern w:val="2"/>
          <w:sz w:val="24"/>
          <w:szCs w:val="24"/>
          <w14:ligatures w14:val="standardContextual"/>
        </w:rPr>
        <w:br/>
      </w:r>
    </w:p>
    <w:p w:rsidR="00785A13" w:rsidRPr="00785A13" w:rsidRDefault="00785A13" w:rsidP="00785A13">
      <w:pPr>
        <w:spacing w:after="160" w:line="360" w:lineRule="auto"/>
        <w:jc w:val="both"/>
        <w:rPr>
          <w:rFonts w:ascii="Times New Roman" w:eastAsia="Aptos" w:hAnsi="Times New Roman" w:cs="Times New Roman"/>
          <w:b/>
          <w:bCs/>
          <w:color w:val="000000"/>
          <w:kern w:val="2"/>
          <w:sz w:val="24"/>
          <w:szCs w:val="24"/>
          <w14:ligatures w14:val="standardContextual"/>
        </w:rPr>
      </w:pPr>
    </w:p>
    <w:p w:rsidR="000850F6" w:rsidRPr="000850F6" w:rsidRDefault="000850F6">
      <w:pPr>
        <w:rPr>
          <w:lang w:val="en-IN"/>
        </w:rPr>
      </w:pPr>
    </w:p>
    <w:sectPr w:rsidR="000850F6" w:rsidRPr="000850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Calibri"/>
    <w:charset w:val="00"/>
    <w:family w:val="swiss"/>
    <w:pitch w:val="variable"/>
    <w:sig w:usb0="20000287" w:usb1="00000003" w:usb2="00000000" w:usb3="00000000" w:csb0="0000019F" w:csb1="00000000"/>
  </w:font>
  <w:font w:name="__GeistSans_Fallback_3a0388">
    <w:altName w:val="Times New Roman"/>
    <w:panose1 w:val="00000000000000000000"/>
    <w:charset w:val="00"/>
    <w:family w:val="roman"/>
    <w:notTrueType/>
    <w:pitch w:val="default"/>
  </w:font>
  <w:font w:name="Mangal">
    <w:altName w:val="Courier New"/>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77D8"/>
    <w:rsid w:val="000141C7"/>
    <w:rsid w:val="000850F6"/>
    <w:rsid w:val="00180D2D"/>
    <w:rsid w:val="003F1871"/>
    <w:rsid w:val="004F77D8"/>
    <w:rsid w:val="00785A13"/>
    <w:rsid w:val="009175E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g-red-200">
    <w:name w:val="bg-red-200"/>
    <w:basedOn w:val="DefaultParagraphFont"/>
    <w:rsid w:val="00785A13"/>
  </w:style>
  <w:style w:type="character" w:customStyle="1" w:styleId="bg-green-200">
    <w:name w:val="bg-green-200"/>
    <w:basedOn w:val="DefaultParagraphFont"/>
    <w:rsid w:val="00785A13"/>
  </w:style>
  <w:style w:type="table" w:styleId="TableGrid">
    <w:name w:val="Table Grid"/>
    <w:basedOn w:val="TableNormal"/>
    <w:uiPriority w:val="39"/>
    <w:rsid w:val="00180D2D"/>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80D2D"/>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0D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D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g-red-200">
    <w:name w:val="bg-red-200"/>
    <w:basedOn w:val="DefaultParagraphFont"/>
    <w:rsid w:val="00785A13"/>
  </w:style>
  <w:style w:type="character" w:customStyle="1" w:styleId="bg-green-200">
    <w:name w:val="bg-green-200"/>
    <w:basedOn w:val="DefaultParagraphFont"/>
    <w:rsid w:val="00785A13"/>
  </w:style>
  <w:style w:type="table" w:styleId="TableGrid">
    <w:name w:val="Table Grid"/>
    <w:basedOn w:val="TableNormal"/>
    <w:uiPriority w:val="39"/>
    <w:rsid w:val="00180D2D"/>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80D2D"/>
    <w:pPr>
      <w:spacing w:after="0" w:line="240" w:lineRule="auto"/>
    </w:pPr>
    <w:rPr>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80D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0D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e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7</Pages>
  <Words>4638</Words>
  <Characters>26442</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SACC</Company>
  <LinksUpToDate>false</LinksUpToDate>
  <CharactersWithSpaces>31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er</dc:creator>
  <cp:keywords/>
  <dc:description/>
  <cp:lastModifiedBy>Maher</cp:lastModifiedBy>
  <cp:revision>2</cp:revision>
  <dcterms:created xsi:type="dcterms:W3CDTF">2025-09-10T09:26:00Z</dcterms:created>
  <dcterms:modified xsi:type="dcterms:W3CDTF">2025-09-10T10:19:00Z</dcterms:modified>
</cp:coreProperties>
</file>